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2" r:id="rId1"/>
  </p:sldMasterIdLst>
  <p:notesMasterIdLst>
    <p:notesMasterId r:id="rId35"/>
  </p:notesMasterIdLst>
  <p:sldIdLst>
    <p:sldId id="256" r:id="rId2"/>
    <p:sldId id="267" r:id="rId3"/>
    <p:sldId id="268" r:id="rId4"/>
    <p:sldId id="289" r:id="rId5"/>
    <p:sldId id="290" r:id="rId6"/>
    <p:sldId id="291" r:id="rId7"/>
    <p:sldId id="292" r:id="rId8"/>
    <p:sldId id="293" r:id="rId9"/>
    <p:sldId id="294" r:id="rId10"/>
    <p:sldId id="295" r:id="rId11"/>
    <p:sldId id="296" r:id="rId12"/>
    <p:sldId id="297" r:id="rId13"/>
    <p:sldId id="298" r:id="rId14"/>
    <p:sldId id="299" r:id="rId15"/>
    <p:sldId id="300" r:id="rId16"/>
    <p:sldId id="269" r:id="rId17"/>
    <p:sldId id="270" r:id="rId18"/>
    <p:sldId id="271" r:id="rId19"/>
    <p:sldId id="272" r:id="rId20"/>
    <p:sldId id="273" r:id="rId21"/>
    <p:sldId id="274" r:id="rId22"/>
    <p:sldId id="275" r:id="rId23"/>
    <p:sldId id="276" r:id="rId24"/>
    <p:sldId id="288" r:id="rId25"/>
    <p:sldId id="279" r:id="rId26"/>
    <p:sldId id="280" r:id="rId27"/>
    <p:sldId id="281" r:id="rId28"/>
    <p:sldId id="282" r:id="rId29"/>
    <p:sldId id="283" r:id="rId30"/>
    <p:sldId id="284" r:id="rId31"/>
    <p:sldId id="285" r:id="rId32"/>
    <p:sldId id="286" r:id="rId33"/>
    <p:sldId id="287" r:id="rId34"/>
  </p:sldIdLst>
  <p:sldSz cx="9144000" cy="6858000" type="screen4x3"/>
  <p:notesSz cx="6858000" cy="9144000"/>
  <p:defaultText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97" autoAdjust="0"/>
    <p:restoredTop sz="76512" autoAdjust="0"/>
  </p:normalViewPr>
  <p:slideViewPr>
    <p:cSldViewPr>
      <p:cViewPr>
        <p:scale>
          <a:sx n="50" d="100"/>
          <a:sy n="50" d="100"/>
        </p:scale>
        <p:origin x="-1920" y="-210"/>
      </p:cViewPr>
      <p:guideLst>
        <p:guide orient="horz" pos="2160"/>
        <p:guide pos="2880"/>
      </p:guideLst>
    </p:cSldViewPr>
  </p:slideViewPr>
  <p:outlineViewPr>
    <p:cViewPr>
      <p:scale>
        <a:sx n="33" d="100"/>
        <a:sy n="33" d="100"/>
      </p:scale>
      <p:origin x="0" y="790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pt-BR"/>
          </a:p>
        </p:txBody>
      </p:sp>
      <p:sp>
        <p:nvSpPr>
          <p:cNvPr id="3" name="Espaço Reservado para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21C7EA8-DE76-4383-A305-6CB366FCB2A4}" type="datetimeFigureOut">
              <a:rPr lang="pt-BR" smtClean="0"/>
              <a:t>22/11/2017</a:t>
            </a:fld>
            <a:endParaRPr lang="pt-BR"/>
          </a:p>
        </p:txBody>
      </p:sp>
      <p:sp>
        <p:nvSpPr>
          <p:cNvPr id="4" name="Espaço Reservado para Imagem de Slide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pt-BR"/>
          </a:p>
        </p:txBody>
      </p:sp>
      <p:sp>
        <p:nvSpPr>
          <p:cNvPr id="5" name="Espaço Reservado para Anotaçõ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6" name="Espaço Reservado para Rodapé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pt-BR"/>
          </a:p>
        </p:txBody>
      </p:sp>
      <p:sp>
        <p:nvSpPr>
          <p:cNvPr id="7" name="Espaço Reservado para Número de Slid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C99B48-DF05-4181-A60C-D867AB3AEE60}" type="slidenum">
              <a:rPr lang="pt-BR" smtClean="0"/>
              <a:t>‹nº›</a:t>
            </a:fld>
            <a:endParaRPr lang="pt-BR"/>
          </a:p>
        </p:txBody>
      </p:sp>
    </p:spTree>
    <p:extLst>
      <p:ext uri="{BB962C8B-B14F-4D97-AF65-F5344CB8AC3E}">
        <p14:creationId xmlns:p14="http://schemas.microsoft.com/office/powerpoint/2010/main" val="41666138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dirty="0" smtClean="0"/>
              <a:t>FFT é um algoritmo computacional eficiente</a:t>
            </a:r>
            <a:r>
              <a:rPr lang="pt-BR" baseline="0" dirty="0" smtClean="0"/>
              <a:t> para calcular a DFT e sua inversa, ele permite avaliar a DFT com menor  esforço computacional</a:t>
            </a:r>
            <a:endParaRPr lang="pt-BR" dirty="0"/>
          </a:p>
        </p:txBody>
      </p:sp>
      <p:sp>
        <p:nvSpPr>
          <p:cNvPr id="4" name="Espaço Reservado para Número de Slide 3"/>
          <p:cNvSpPr>
            <a:spLocks noGrp="1"/>
          </p:cNvSpPr>
          <p:nvPr>
            <p:ph type="sldNum" sz="quarter" idx="10"/>
          </p:nvPr>
        </p:nvSpPr>
        <p:spPr/>
        <p:txBody>
          <a:bodyPr/>
          <a:lstStyle/>
          <a:p>
            <a:fld id="{A3876615-513D-4773-A7A8-9E4B8CCCD139}" type="slidenum">
              <a:rPr lang="pt-BR" smtClean="0"/>
              <a:t>17</a:t>
            </a:fld>
            <a:endParaRPr lang="pt-BR"/>
          </a:p>
        </p:txBody>
      </p:sp>
    </p:spTree>
    <p:extLst>
      <p:ext uri="{BB962C8B-B14F-4D97-AF65-F5344CB8AC3E}">
        <p14:creationId xmlns:p14="http://schemas.microsoft.com/office/powerpoint/2010/main" val="22695725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pPr lvl="1">
              <a:lnSpc>
                <a:spcPct val="80000"/>
              </a:lnSpc>
            </a:pPr>
            <a:r>
              <a:rPr lang="pt-PT" altLang="pt-BR" sz="1800" dirty="0" smtClean="0"/>
              <a:t>o algoritmo </a:t>
            </a:r>
            <a:r>
              <a:rPr lang="pt-BR" altLang="pt-BR" sz="1800" dirty="0" smtClean="0"/>
              <a:t>FFT faz com que a </a:t>
            </a:r>
            <a:r>
              <a:rPr lang="pt-PT" altLang="pt-BR" sz="1800" b="1" dirty="0" smtClean="0"/>
              <a:t>complexidade</a:t>
            </a:r>
            <a:r>
              <a:rPr lang="pt-PT" altLang="pt-BR" sz="1800" dirty="0" smtClean="0"/>
              <a:t> caia de </a:t>
            </a:r>
            <a:r>
              <a:rPr lang="pt-PT" altLang="pt-BR" sz="1800" b="1" i="1" dirty="0" smtClean="0"/>
              <a:t>N</a:t>
            </a:r>
            <a:r>
              <a:rPr lang="pt-PT" altLang="pt-BR" sz="1800" b="1" i="1" baseline="30000" dirty="0" smtClean="0"/>
              <a:t>2</a:t>
            </a:r>
            <a:r>
              <a:rPr lang="pt-PT" altLang="pt-BR" sz="1800" dirty="0" smtClean="0"/>
              <a:t> para </a:t>
            </a:r>
            <a:r>
              <a:rPr lang="pt-PT" altLang="pt-BR" sz="1800" b="1" i="1" dirty="0" smtClean="0"/>
              <a:t>N log2 N</a:t>
            </a:r>
            <a:r>
              <a:rPr lang="pt-PT" altLang="pt-BR" sz="1800" dirty="0" smtClean="0"/>
              <a:t> operações. </a:t>
            </a:r>
            <a:endParaRPr lang="pt-PT" altLang="pt-BR" sz="2000" dirty="0" smtClean="0"/>
          </a:p>
          <a:p>
            <a:pPr>
              <a:lnSpc>
                <a:spcPct val="80000"/>
              </a:lnSpc>
            </a:pPr>
            <a:r>
              <a:rPr lang="pt-PT" altLang="pt-BR" sz="2000" dirty="0" smtClean="0"/>
              <a:t>Representando assim, uma significativa economia computacional, particularmente quando o valor de </a:t>
            </a:r>
            <a:r>
              <a:rPr lang="pt-PT" altLang="pt-BR" sz="2000" i="1" dirty="0" smtClean="0"/>
              <a:t>N</a:t>
            </a:r>
            <a:r>
              <a:rPr lang="pt-PT" altLang="pt-BR" sz="2000" dirty="0" smtClean="0"/>
              <a:t> é muito grande</a:t>
            </a:r>
            <a:endParaRPr lang="pt-BR" dirty="0"/>
          </a:p>
        </p:txBody>
      </p:sp>
      <p:sp>
        <p:nvSpPr>
          <p:cNvPr id="4" name="Espaço Reservado para Número de Slide 3"/>
          <p:cNvSpPr>
            <a:spLocks noGrp="1"/>
          </p:cNvSpPr>
          <p:nvPr>
            <p:ph type="sldNum" sz="quarter" idx="10"/>
          </p:nvPr>
        </p:nvSpPr>
        <p:spPr/>
        <p:txBody>
          <a:bodyPr/>
          <a:lstStyle/>
          <a:p>
            <a:fld id="{A3876615-513D-4773-A7A8-9E4B8CCCD139}" type="slidenum">
              <a:rPr lang="pt-BR" smtClean="0"/>
              <a:t>18</a:t>
            </a:fld>
            <a:endParaRPr lang="pt-BR"/>
          </a:p>
        </p:txBody>
      </p:sp>
    </p:spTree>
    <p:extLst>
      <p:ext uri="{BB962C8B-B14F-4D97-AF65-F5344CB8AC3E}">
        <p14:creationId xmlns:p14="http://schemas.microsoft.com/office/powerpoint/2010/main" val="22695725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dirty="0" smtClean="0"/>
              <a:t>É</a:t>
            </a:r>
            <a:r>
              <a:rPr lang="pt-BR" baseline="0" dirty="0" smtClean="0"/>
              <a:t> o algoritmo mais prevalente em todas as ciências da comunicação e tem sido empregado em quase tudo que conhecemos</a:t>
            </a:r>
          </a:p>
          <a:p>
            <a:r>
              <a:rPr lang="pt-BR" baseline="0" dirty="0" smtClean="0"/>
              <a:t>A FFT foi implementada com o objetivo de diminuir  a complexidade necessária pra calcular uma DFT, visando aplicações em tempo real</a:t>
            </a:r>
            <a:endParaRPr lang="pt-BR" dirty="0"/>
          </a:p>
        </p:txBody>
      </p:sp>
      <p:sp>
        <p:nvSpPr>
          <p:cNvPr id="4" name="Espaço Reservado para Número de Slide 3"/>
          <p:cNvSpPr>
            <a:spLocks noGrp="1"/>
          </p:cNvSpPr>
          <p:nvPr>
            <p:ph type="sldNum" sz="quarter" idx="10"/>
          </p:nvPr>
        </p:nvSpPr>
        <p:spPr/>
        <p:txBody>
          <a:bodyPr/>
          <a:lstStyle/>
          <a:p>
            <a:fld id="{A3876615-513D-4773-A7A8-9E4B8CCCD139}" type="slidenum">
              <a:rPr lang="pt-BR" smtClean="0"/>
              <a:t>20</a:t>
            </a:fld>
            <a:endParaRPr lang="pt-BR"/>
          </a:p>
        </p:txBody>
      </p:sp>
    </p:spTree>
    <p:extLst>
      <p:ext uri="{BB962C8B-B14F-4D97-AF65-F5344CB8AC3E}">
        <p14:creationId xmlns:p14="http://schemas.microsoft.com/office/powerpoint/2010/main" val="38970679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pPr algn="just">
              <a:spcBef>
                <a:spcPct val="50000"/>
              </a:spcBef>
              <a:buClrTx/>
              <a:buSzTx/>
              <a:buFontTx/>
              <a:buNone/>
            </a:pPr>
            <a:r>
              <a:rPr lang="pt-BR" altLang="pt-BR" sz="1200" dirty="0" smtClean="0">
                <a:solidFill>
                  <a:srgbClr val="000000"/>
                </a:solidFill>
                <a:latin typeface="Times New Roman" pitchFamily="18" charset="0"/>
                <a:cs typeface="Times New Roman" pitchFamily="18" charset="0"/>
              </a:rPr>
              <a:t>1- A imagem </a:t>
            </a:r>
            <a:r>
              <a:rPr lang="pt-BR" altLang="pt-BR" sz="1200" b="1" i="1" dirty="0" smtClean="0">
                <a:solidFill>
                  <a:srgbClr val="000000"/>
                </a:solidFill>
                <a:latin typeface="Times New Roman" pitchFamily="18" charset="0"/>
                <a:cs typeface="Times New Roman" pitchFamily="18" charset="0"/>
              </a:rPr>
              <a:t>I(</a:t>
            </a:r>
            <a:r>
              <a:rPr lang="pt-BR" altLang="pt-BR" sz="1200" b="1" i="1" dirty="0" err="1" smtClean="0">
                <a:solidFill>
                  <a:srgbClr val="000000"/>
                </a:solidFill>
                <a:latin typeface="Times New Roman" pitchFamily="18" charset="0"/>
                <a:cs typeface="Times New Roman" pitchFamily="18" charset="0"/>
              </a:rPr>
              <a:t>x,y</a:t>
            </a:r>
            <a:r>
              <a:rPr lang="pt-BR" altLang="pt-BR" sz="1200" b="1" i="1" dirty="0" smtClean="0">
                <a:solidFill>
                  <a:srgbClr val="000000"/>
                </a:solidFill>
                <a:latin typeface="Times New Roman" pitchFamily="18" charset="0"/>
                <a:cs typeface="Times New Roman" pitchFamily="18" charset="0"/>
              </a:rPr>
              <a:t>)</a:t>
            </a:r>
            <a:r>
              <a:rPr lang="pt-BR" altLang="pt-BR" sz="1200" dirty="0" smtClean="0">
                <a:solidFill>
                  <a:srgbClr val="000000"/>
                </a:solidFill>
                <a:latin typeface="Times New Roman" pitchFamily="18" charset="0"/>
                <a:cs typeface="Times New Roman" pitchFamily="18" charset="0"/>
              </a:rPr>
              <a:t> é transformada para o </a:t>
            </a:r>
            <a:r>
              <a:rPr lang="pt-BR" altLang="pt-BR" sz="1200" b="1" dirty="0" smtClean="0">
                <a:solidFill>
                  <a:srgbClr val="000000"/>
                </a:solidFill>
                <a:latin typeface="Times New Roman" pitchFamily="18" charset="0"/>
                <a:cs typeface="Times New Roman" pitchFamily="18" charset="0"/>
              </a:rPr>
              <a:t>domínio de Fourier</a:t>
            </a:r>
            <a:r>
              <a:rPr lang="pt-BR" altLang="pt-BR" sz="1200" dirty="0" smtClean="0">
                <a:solidFill>
                  <a:srgbClr val="000000"/>
                </a:solidFill>
                <a:latin typeface="Times New Roman" pitchFamily="18" charset="0"/>
                <a:cs typeface="Times New Roman" pitchFamily="18" charset="0"/>
              </a:rPr>
              <a:t> usando transformada </a:t>
            </a:r>
            <a:r>
              <a:rPr lang="pt-BR" altLang="pt-BR" sz="1200" b="1" dirty="0" smtClean="0">
                <a:solidFill>
                  <a:srgbClr val="000000"/>
                </a:solidFill>
                <a:latin typeface="Times New Roman" pitchFamily="18" charset="0"/>
                <a:cs typeface="Times New Roman" pitchFamily="18" charset="0"/>
              </a:rPr>
              <a:t>discreta</a:t>
            </a:r>
            <a:r>
              <a:rPr lang="pt-BR" altLang="pt-BR" sz="1200" dirty="0" smtClean="0">
                <a:solidFill>
                  <a:srgbClr val="000000"/>
                </a:solidFill>
                <a:latin typeface="Times New Roman" pitchFamily="18" charset="0"/>
                <a:cs typeface="Times New Roman" pitchFamily="18" charset="0"/>
              </a:rPr>
              <a:t>: DFT. </a:t>
            </a:r>
          </a:p>
          <a:p>
            <a:pPr algn="just">
              <a:spcBef>
                <a:spcPct val="50000"/>
              </a:spcBef>
              <a:buClrTx/>
              <a:buSzTx/>
              <a:buFontTx/>
              <a:buNone/>
            </a:pPr>
            <a:r>
              <a:rPr lang="pt-BR" altLang="pt-BR" sz="1200" dirty="0" smtClean="0">
                <a:solidFill>
                  <a:srgbClr val="000000"/>
                </a:solidFill>
                <a:latin typeface="Times New Roman" pitchFamily="18" charset="0"/>
                <a:cs typeface="Times New Roman" pitchFamily="18" charset="0"/>
              </a:rPr>
              <a:t>2- A imagem no domínio de Fourier é representada por </a:t>
            </a:r>
            <a:r>
              <a:rPr lang="pt-BR" altLang="pt-BR" sz="1200" b="1" i="1" dirty="0" smtClean="0">
                <a:solidFill>
                  <a:srgbClr val="000000"/>
                </a:solidFill>
                <a:latin typeface="Times New Roman" pitchFamily="18" charset="0"/>
                <a:cs typeface="Times New Roman" pitchFamily="18" charset="0"/>
              </a:rPr>
              <a:t>F(</a:t>
            </a:r>
            <a:r>
              <a:rPr lang="pt-BR" altLang="pt-BR" sz="1200" b="1" i="1" dirty="0" err="1" smtClean="0">
                <a:solidFill>
                  <a:srgbClr val="000000"/>
                </a:solidFill>
                <a:latin typeface="Times New Roman" pitchFamily="18" charset="0"/>
                <a:cs typeface="Times New Roman" pitchFamily="18" charset="0"/>
              </a:rPr>
              <a:t>u,v</a:t>
            </a:r>
            <a:r>
              <a:rPr lang="pt-BR" altLang="pt-BR" sz="1200" b="1" i="1" dirty="0" smtClean="0">
                <a:solidFill>
                  <a:srgbClr val="000000"/>
                </a:solidFill>
                <a:latin typeface="Times New Roman" pitchFamily="18" charset="0"/>
                <a:cs typeface="Times New Roman" pitchFamily="18" charset="0"/>
              </a:rPr>
              <a:t>)</a:t>
            </a:r>
            <a:r>
              <a:rPr lang="pt-BR" altLang="pt-BR" sz="1200" dirty="0" smtClean="0">
                <a:solidFill>
                  <a:srgbClr val="000000"/>
                </a:solidFill>
                <a:latin typeface="Times New Roman" pitchFamily="18" charset="0"/>
                <a:cs typeface="Times New Roman" pitchFamily="18" charset="0"/>
              </a:rPr>
              <a:t> e é </a:t>
            </a:r>
            <a:r>
              <a:rPr lang="pt-BR" altLang="pt-BR" sz="1200" dirty="0" err="1" smtClean="0">
                <a:solidFill>
                  <a:srgbClr val="000000"/>
                </a:solidFill>
                <a:latin typeface="Times New Roman" pitchFamily="18" charset="0"/>
                <a:cs typeface="Times New Roman" pitchFamily="18" charset="0"/>
              </a:rPr>
              <a:t>convoluída</a:t>
            </a:r>
            <a:r>
              <a:rPr lang="pt-BR" altLang="pt-BR" sz="1200" dirty="0" smtClean="0">
                <a:solidFill>
                  <a:srgbClr val="000000"/>
                </a:solidFill>
                <a:latin typeface="Times New Roman" pitchFamily="18" charset="0"/>
                <a:cs typeface="Times New Roman" pitchFamily="18" charset="0"/>
              </a:rPr>
              <a:t> com o </a:t>
            </a:r>
            <a:r>
              <a:rPr lang="pt-BR" altLang="pt-BR" sz="1200" b="1" dirty="0" smtClean="0">
                <a:solidFill>
                  <a:srgbClr val="000000"/>
                </a:solidFill>
                <a:latin typeface="Times New Roman" pitchFamily="18" charset="0"/>
                <a:cs typeface="Times New Roman" pitchFamily="18" charset="0"/>
              </a:rPr>
              <a:t>filtro </a:t>
            </a:r>
            <a:r>
              <a:rPr lang="pt-BR" altLang="pt-BR" sz="1200" b="1" i="1" dirty="0" smtClean="0">
                <a:solidFill>
                  <a:srgbClr val="000000"/>
                </a:solidFill>
                <a:latin typeface="Times New Roman" pitchFamily="18" charset="0"/>
                <a:cs typeface="Times New Roman" pitchFamily="18" charset="0"/>
              </a:rPr>
              <a:t>H(</a:t>
            </a:r>
            <a:r>
              <a:rPr lang="pt-BR" altLang="pt-BR" sz="1200" b="1" i="1" dirty="0" err="1" smtClean="0">
                <a:solidFill>
                  <a:srgbClr val="000000"/>
                </a:solidFill>
                <a:latin typeface="Times New Roman" pitchFamily="18" charset="0"/>
                <a:cs typeface="Times New Roman" pitchFamily="18" charset="0"/>
              </a:rPr>
              <a:t>u,v</a:t>
            </a:r>
            <a:r>
              <a:rPr lang="pt-BR" altLang="pt-BR" sz="1200" b="1" i="1" dirty="0" smtClean="0">
                <a:solidFill>
                  <a:srgbClr val="000000"/>
                </a:solidFill>
                <a:latin typeface="Times New Roman" pitchFamily="18" charset="0"/>
                <a:cs typeface="Times New Roman" pitchFamily="18" charset="0"/>
              </a:rPr>
              <a:t>)</a:t>
            </a:r>
            <a:r>
              <a:rPr lang="pt-BR" altLang="pt-BR" sz="1200" b="1" dirty="0" smtClean="0">
                <a:solidFill>
                  <a:srgbClr val="000000"/>
                </a:solidFill>
                <a:latin typeface="Times New Roman" pitchFamily="18" charset="0"/>
                <a:cs typeface="Times New Roman" pitchFamily="18" charset="0"/>
              </a:rPr>
              <a:t>.</a:t>
            </a:r>
            <a:r>
              <a:rPr lang="pt-BR" altLang="pt-BR" sz="1200" dirty="0" smtClean="0">
                <a:solidFill>
                  <a:srgbClr val="000000"/>
                </a:solidFill>
                <a:latin typeface="Times New Roman" pitchFamily="18" charset="0"/>
                <a:cs typeface="Times New Roman" pitchFamily="18" charset="0"/>
              </a:rPr>
              <a:t> </a:t>
            </a:r>
          </a:p>
          <a:p>
            <a:pPr algn="just">
              <a:spcBef>
                <a:spcPct val="50000"/>
              </a:spcBef>
              <a:buClrTx/>
              <a:buSzTx/>
              <a:buFontTx/>
              <a:buNone/>
            </a:pPr>
            <a:r>
              <a:rPr lang="pt-BR" altLang="pt-BR" sz="1200" dirty="0" smtClean="0">
                <a:solidFill>
                  <a:srgbClr val="000000"/>
                </a:solidFill>
                <a:latin typeface="Times New Roman" pitchFamily="18" charset="0"/>
                <a:cs typeface="Times New Roman" pitchFamily="18" charset="0"/>
              </a:rPr>
              <a:t>3- Depois do produto </a:t>
            </a:r>
            <a:r>
              <a:rPr lang="pt-BR" altLang="pt-BR" sz="1200" i="1" dirty="0" smtClean="0">
                <a:solidFill>
                  <a:srgbClr val="000000"/>
                </a:solidFill>
                <a:latin typeface="Times New Roman" pitchFamily="18" charset="0"/>
                <a:cs typeface="Times New Roman" pitchFamily="18" charset="0"/>
              </a:rPr>
              <a:t>F(</a:t>
            </a:r>
            <a:r>
              <a:rPr lang="pt-BR" altLang="pt-BR" sz="1200" i="1" dirty="0" err="1" smtClean="0">
                <a:solidFill>
                  <a:srgbClr val="000000"/>
                </a:solidFill>
                <a:latin typeface="Times New Roman" pitchFamily="18" charset="0"/>
                <a:cs typeface="Times New Roman" pitchFamily="18" charset="0"/>
              </a:rPr>
              <a:t>u,v</a:t>
            </a:r>
            <a:r>
              <a:rPr lang="pt-BR" altLang="pt-BR" sz="1200" i="1" dirty="0" smtClean="0">
                <a:solidFill>
                  <a:srgbClr val="000000"/>
                </a:solidFill>
                <a:latin typeface="Times New Roman" pitchFamily="18" charset="0"/>
                <a:cs typeface="Times New Roman" pitchFamily="18" charset="0"/>
              </a:rPr>
              <a:t>) e H(</a:t>
            </a:r>
            <a:r>
              <a:rPr lang="pt-BR" altLang="pt-BR" sz="1200" i="1" dirty="0" err="1" smtClean="0">
                <a:solidFill>
                  <a:srgbClr val="000000"/>
                </a:solidFill>
                <a:latin typeface="Times New Roman" pitchFamily="18" charset="0"/>
                <a:cs typeface="Times New Roman" pitchFamily="18" charset="0"/>
              </a:rPr>
              <a:t>u,v</a:t>
            </a:r>
            <a:r>
              <a:rPr lang="pt-BR" altLang="pt-BR" sz="1200" i="1" dirty="0" smtClean="0">
                <a:solidFill>
                  <a:srgbClr val="000000"/>
                </a:solidFill>
                <a:latin typeface="Times New Roman" pitchFamily="18" charset="0"/>
                <a:cs typeface="Times New Roman" pitchFamily="18" charset="0"/>
              </a:rPr>
              <a:t>)</a:t>
            </a:r>
            <a:r>
              <a:rPr lang="pt-BR" altLang="pt-BR" sz="1200" dirty="0" smtClean="0">
                <a:solidFill>
                  <a:srgbClr val="000000"/>
                </a:solidFill>
                <a:latin typeface="Times New Roman" pitchFamily="18" charset="0"/>
                <a:cs typeface="Times New Roman" pitchFamily="18" charset="0"/>
              </a:rPr>
              <a:t> é aplicada a </a:t>
            </a:r>
            <a:r>
              <a:rPr lang="pt-BR" altLang="pt-BR" sz="1200" b="1" dirty="0" smtClean="0">
                <a:solidFill>
                  <a:srgbClr val="000000"/>
                </a:solidFill>
                <a:latin typeface="Times New Roman" pitchFamily="18" charset="0"/>
                <a:cs typeface="Times New Roman" pitchFamily="18" charset="0"/>
              </a:rPr>
              <a:t>inversa da transformada</a:t>
            </a:r>
            <a:r>
              <a:rPr lang="pt-BR" altLang="pt-BR" sz="1200" dirty="0" smtClean="0">
                <a:solidFill>
                  <a:srgbClr val="000000"/>
                </a:solidFill>
                <a:latin typeface="Times New Roman" pitchFamily="18" charset="0"/>
                <a:cs typeface="Times New Roman" pitchFamily="18" charset="0"/>
              </a:rPr>
              <a:t> de Fourier para retornar ao </a:t>
            </a:r>
            <a:r>
              <a:rPr lang="pt-BR" altLang="pt-BR" sz="1200" b="1" dirty="0" smtClean="0">
                <a:solidFill>
                  <a:srgbClr val="000000"/>
                </a:solidFill>
                <a:latin typeface="Times New Roman" pitchFamily="18" charset="0"/>
                <a:cs typeface="Times New Roman" pitchFamily="18" charset="0"/>
              </a:rPr>
              <a:t>domínio espacial</a:t>
            </a:r>
            <a:r>
              <a:rPr lang="pt-BR" altLang="pt-BR" sz="1200" dirty="0" smtClean="0">
                <a:solidFill>
                  <a:srgbClr val="000000"/>
                </a:solidFill>
                <a:latin typeface="Times New Roman" pitchFamily="18" charset="0"/>
                <a:cs typeface="Times New Roman" pitchFamily="18" charset="0"/>
              </a:rPr>
              <a:t>, onde se tem a imagem processada </a:t>
            </a:r>
            <a:r>
              <a:rPr lang="pt-BR" altLang="pt-BR" sz="1200" b="1" i="1" dirty="0" smtClean="0">
                <a:solidFill>
                  <a:srgbClr val="000000"/>
                </a:solidFill>
                <a:latin typeface="Times New Roman" pitchFamily="18" charset="0"/>
                <a:cs typeface="Times New Roman" pitchFamily="18" charset="0"/>
              </a:rPr>
              <a:t>I’(</a:t>
            </a:r>
            <a:r>
              <a:rPr lang="pt-BR" altLang="pt-BR" sz="1200" b="1" i="1" dirty="0" err="1" smtClean="0">
                <a:solidFill>
                  <a:srgbClr val="000000"/>
                </a:solidFill>
                <a:latin typeface="Times New Roman" pitchFamily="18" charset="0"/>
                <a:cs typeface="Times New Roman" pitchFamily="18" charset="0"/>
              </a:rPr>
              <a:t>x,y</a:t>
            </a:r>
            <a:r>
              <a:rPr lang="pt-BR" altLang="pt-BR" sz="1200" b="1" i="1" dirty="0" smtClean="0">
                <a:solidFill>
                  <a:srgbClr val="000000"/>
                </a:solidFill>
                <a:latin typeface="Times New Roman" pitchFamily="18" charset="0"/>
                <a:cs typeface="Times New Roman" pitchFamily="18" charset="0"/>
              </a:rPr>
              <a:t>)</a:t>
            </a:r>
            <a:r>
              <a:rPr lang="pt-BR" altLang="pt-BR" sz="1200" b="1" dirty="0" smtClean="0">
                <a:solidFill>
                  <a:srgbClr val="000000"/>
                </a:solidFill>
                <a:latin typeface="Times New Roman" pitchFamily="18" charset="0"/>
                <a:cs typeface="Times New Roman" pitchFamily="18" charset="0"/>
              </a:rPr>
              <a:t>.</a:t>
            </a:r>
            <a:endParaRPr lang="en-US" altLang="pt-BR" sz="1200" b="1" dirty="0" smtClean="0">
              <a:solidFill>
                <a:schemeClr val="tx1"/>
              </a:solidFill>
              <a:latin typeface="Times New Roman" pitchFamily="18" charset="0"/>
            </a:endParaRPr>
          </a:p>
          <a:p>
            <a:endParaRPr lang="pt-BR" dirty="0"/>
          </a:p>
        </p:txBody>
      </p:sp>
      <p:sp>
        <p:nvSpPr>
          <p:cNvPr id="4" name="Espaço Reservado para Número de Slide 3"/>
          <p:cNvSpPr>
            <a:spLocks noGrp="1"/>
          </p:cNvSpPr>
          <p:nvPr>
            <p:ph type="sldNum" sz="quarter" idx="10"/>
          </p:nvPr>
        </p:nvSpPr>
        <p:spPr/>
        <p:txBody>
          <a:bodyPr/>
          <a:lstStyle/>
          <a:p>
            <a:fld id="{A3876615-513D-4773-A7A8-9E4B8CCCD139}" type="slidenum">
              <a:rPr lang="pt-BR" smtClean="0"/>
              <a:t>21</a:t>
            </a:fld>
            <a:endParaRPr lang="pt-BR"/>
          </a:p>
        </p:txBody>
      </p:sp>
    </p:spTree>
    <p:extLst>
      <p:ext uri="{BB962C8B-B14F-4D97-AF65-F5344CB8AC3E}">
        <p14:creationId xmlns:p14="http://schemas.microsoft.com/office/powerpoint/2010/main" val="34769975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dirty="0" smtClean="0"/>
              <a:t>transformada de Fourier é necessário conhecer a função no domínio do tempo para obter-se a função no domínio da frequência,</a:t>
            </a:r>
            <a:endParaRPr lang="pt-BR" dirty="0"/>
          </a:p>
        </p:txBody>
      </p:sp>
      <p:sp>
        <p:nvSpPr>
          <p:cNvPr id="4" name="Espaço Reservado para Número de Slide 3"/>
          <p:cNvSpPr>
            <a:spLocks noGrp="1"/>
          </p:cNvSpPr>
          <p:nvPr>
            <p:ph type="sldNum" sz="quarter" idx="10"/>
          </p:nvPr>
        </p:nvSpPr>
        <p:spPr/>
        <p:txBody>
          <a:bodyPr/>
          <a:lstStyle/>
          <a:p>
            <a:fld id="{A3876615-513D-4773-A7A8-9E4B8CCCD139}" type="slidenum">
              <a:rPr lang="pt-BR" smtClean="0"/>
              <a:t>22</a:t>
            </a:fld>
            <a:endParaRPr lang="pt-BR"/>
          </a:p>
        </p:txBody>
      </p:sp>
    </p:spTree>
    <p:extLst>
      <p:ext uri="{BB962C8B-B14F-4D97-AF65-F5344CB8AC3E}">
        <p14:creationId xmlns:p14="http://schemas.microsoft.com/office/powerpoint/2010/main" val="16792298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dirty="0" smtClean="0"/>
              <a:t/>
            </a:r>
            <a:br>
              <a:rPr lang="pt-BR" dirty="0" smtClean="0"/>
            </a:br>
            <a:r>
              <a:rPr lang="pt-BR" sz="1200" b="0" i="0" kern="1200" dirty="0" smtClean="0">
                <a:solidFill>
                  <a:schemeClr val="tx1"/>
                </a:solidFill>
                <a:effectLst/>
                <a:latin typeface="+mn-lt"/>
                <a:ea typeface="+mn-ea"/>
                <a:cs typeface="+mn-cs"/>
              </a:rPr>
              <a:t>Uma análise discreta de Fourier de uma soma de ondas de </a:t>
            </a:r>
            <a:r>
              <a:rPr lang="pt-BR" sz="1200" b="0" i="0" kern="1200" dirty="0" err="1" smtClean="0">
                <a:solidFill>
                  <a:schemeClr val="tx1"/>
                </a:solidFill>
                <a:effectLst/>
                <a:latin typeface="+mn-lt"/>
                <a:ea typeface="+mn-ea"/>
                <a:cs typeface="+mn-cs"/>
              </a:rPr>
              <a:t>coseno</a:t>
            </a:r>
            <a:r>
              <a:rPr lang="pt-BR" sz="1200" b="0" i="0" kern="1200" dirty="0" smtClean="0">
                <a:solidFill>
                  <a:schemeClr val="tx1"/>
                </a:solidFill>
                <a:effectLst/>
                <a:latin typeface="+mn-lt"/>
                <a:ea typeface="+mn-ea"/>
                <a:cs typeface="+mn-cs"/>
              </a:rPr>
              <a:t> a 10, 20, 30, 40 e 50 Hz.</a:t>
            </a:r>
            <a:endParaRPr lang="pt-BR" dirty="0"/>
          </a:p>
        </p:txBody>
      </p:sp>
      <p:sp>
        <p:nvSpPr>
          <p:cNvPr id="4" name="Espaço Reservado para Número de Slide 3"/>
          <p:cNvSpPr>
            <a:spLocks noGrp="1"/>
          </p:cNvSpPr>
          <p:nvPr>
            <p:ph type="sldNum" sz="quarter" idx="10"/>
          </p:nvPr>
        </p:nvSpPr>
        <p:spPr/>
        <p:txBody>
          <a:bodyPr/>
          <a:lstStyle/>
          <a:p>
            <a:fld id="{A3876615-513D-4773-A7A8-9E4B8CCCD139}" type="slidenum">
              <a:rPr lang="pt-BR" smtClean="0"/>
              <a:t>23</a:t>
            </a:fld>
            <a:endParaRPr lang="pt-BR"/>
          </a:p>
        </p:txBody>
      </p:sp>
    </p:spTree>
    <p:extLst>
      <p:ext uri="{BB962C8B-B14F-4D97-AF65-F5344CB8AC3E}">
        <p14:creationId xmlns:p14="http://schemas.microsoft.com/office/powerpoint/2010/main" val="15876118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b="1" dirty="0" err="1" smtClean="0"/>
              <a:t>convolução</a:t>
            </a:r>
            <a:r>
              <a:rPr lang="pt-BR" smtClean="0"/>
              <a:t> é um operador linear que, a partir de duas funções dadas, resulta numa terceira que mede a soma do produto dessas funções ao longo da região.</a:t>
            </a:r>
            <a:endParaRPr lang="pt-BR" dirty="0"/>
          </a:p>
        </p:txBody>
      </p:sp>
      <p:sp>
        <p:nvSpPr>
          <p:cNvPr id="4" name="Espaço Reservado para Número de Slide 3"/>
          <p:cNvSpPr>
            <a:spLocks noGrp="1"/>
          </p:cNvSpPr>
          <p:nvPr>
            <p:ph type="sldNum" sz="quarter" idx="10"/>
          </p:nvPr>
        </p:nvSpPr>
        <p:spPr/>
        <p:txBody>
          <a:bodyPr/>
          <a:lstStyle/>
          <a:p>
            <a:fld id="{E1C99B48-DF05-4181-A60C-D867AB3AEE60}" type="slidenum">
              <a:rPr lang="pt-BR" smtClean="0"/>
              <a:t>24</a:t>
            </a:fld>
            <a:endParaRPr lang="pt-BR"/>
          </a:p>
        </p:txBody>
      </p:sp>
    </p:spTree>
    <p:extLst>
      <p:ext uri="{BB962C8B-B14F-4D97-AF65-F5344CB8AC3E}">
        <p14:creationId xmlns:p14="http://schemas.microsoft.com/office/powerpoint/2010/main" val="38318455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dirty="0" smtClean="0"/>
              <a:t>Em 1887, o jovem cientista Hertz, com base nos estudos de Maxwell, desenvolveu experiências em seu laboratório descobrindo que, ao fazer saltar faíscas entre duas esferas de cobre de seu aparelho oscilador (transmissor), também saltavam faíscas entre as pontas de um arco de metal colocado a uma certa distância, denominado ressonador (receptor). A experiência de Hertz comprovou a existência das ondas eletromagnéticas, previstas matematicamente por Maxwell anos antes.</a:t>
            </a:r>
            <a:endParaRPr lang="pt-BR" dirty="0"/>
          </a:p>
        </p:txBody>
      </p:sp>
      <p:sp>
        <p:nvSpPr>
          <p:cNvPr id="4" name="Espaço Reservado para Número de Slide 3"/>
          <p:cNvSpPr>
            <a:spLocks noGrp="1"/>
          </p:cNvSpPr>
          <p:nvPr>
            <p:ph type="sldNum" sz="quarter" idx="10"/>
          </p:nvPr>
        </p:nvSpPr>
        <p:spPr/>
        <p:txBody>
          <a:bodyPr/>
          <a:lstStyle/>
          <a:p>
            <a:fld id="{E1C99B48-DF05-4181-A60C-D867AB3AEE60}" type="slidenum">
              <a:rPr lang="pt-BR" smtClean="0"/>
              <a:t>26</a:t>
            </a:fld>
            <a:endParaRPr lang="pt-BR"/>
          </a:p>
        </p:txBody>
      </p:sp>
    </p:spTree>
    <p:extLst>
      <p:ext uri="{BB962C8B-B14F-4D97-AF65-F5344CB8AC3E}">
        <p14:creationId xmlns:p14="http://schemas.microsoft.com/office/powerpoint/2010/main" val="22923799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fld id="{E1C99B48-DF05-4181-A60C-D867AB3AEE60}" type="slidenum">
              <a:rPr lang="pt-BR" smtClean="0"/>
              <a:t>28</a:t>
            </a:fld>
            <a:endParaRPr lang="pt-BR"/>
          </a:p>
        </p:txBody>
      </p:sp>
    </p:spTree>
    <p:extLst>
      <p:ext uri="{BB962C8B-B14F-4D97-AF65-F5344CB8AC3E}">
        <p14:creationId xmlns:p14="http://schemas.microsoft.com/office/powerpoint/2010/main" val="36403987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0"/>
            <a:ext cx="7543800" cy="2593975"/>
          </a:xfrm>
        </p:spPr>
        <p:txBody>
          <a:bodyPr anchor="b"/>
          <a:lstStyle>
            <a:lvl1pPr>
              <a:defRPr sz="6600">
                <a:ln>
                  <a:noFill/>
                </a:ln>
                <a:solidFill>
                  <a:schemeClr val="tx2"/>
                </a:solidFill>
              </a:defRPr>
            </a:lvl1pPr>
          </a:lstStyle>
          <a:p>
            <a:r>
              <a:rPr lang="pt-BR" smtClean="0"/>
              <a:t>Clique para editar o título mestre</a:t>
            </a:r>
            <a:endParaRPr lang="en-US" dirty="0"/>
          </a:p>
        </p:txBody>
      </p:sp>
      <p:sp>
        <p:nvSpPr>
          <p:cNvPr id="3" name="Subtitle 2"/>
          <p:cNvSpPr>
            <a:spLocks noGrp="1"/>
          </p:cNvSpPr>
          <p:nvPr>
            <p:ph type="subTitle" idx="1"/>
          </p:nvPr>
        </p:nvSpPr>
        <p:spPr>
          <a:xfrm>
            <a:off x="685800" y="4572000"/>
            <a:ext cx="6461760" cy="1066800"/>
          </a:xfrm>
        </p:spPr>
        <p:txBody>
          <a:bodyPr anchor="t">
            <a:normAutofit/>
          </a:bodyPr>
          <a:lstStyle>
            <a:lvl1pPr marL="0" indent="0" algn="l">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t-BR" smtClean="0"/>
              <a:t>Clique para editar o estilo do subtítulo mestre</a:t>
            </a:r>
            <a:endParaRPr lang="en-US" dirty="0"/>
          </a:p>
        </p:txBody>
      </p:sp>
      <p:sp>
        <p:nvSpPr>
          <p:cNvPr id="4" name="Date Placeholder 3"/>
          <p:cNvSpPr>
            <a:spLocks noGrp="1"/>
          </p:cNvSpPr>
          <p:nvPr>
            <p:ph type="dt" sz="half" idx="10"/>
          </p:nvPr>
        </p:nvSpPr>
        <p:spPr/>
        <p:txBody>
          <a:bodyPr/>
          <a:lstStyle/>
          <a:p>
            <a:fld id="{E46D5392-C842-4D40-BDB6-AD48C2556AE5}" type="datetime1">
              <a:rPr lang="pt-BR" smtClean="0"/>
              <a:t>22/11/2017</a:t>
            </a:fld>
            <a:endParaRPr lang="pt-BR"/>
          </a:p>
        </p:txBody>
      </p:sp>
      <p:sp>
        <p:nvSpPr>
          <p:cNvPr id="5" name="Footer Placeholder 4"/>
          <p:cNvSpPr>
            <a:spLocks noGrp="1"/>
          </p:cNvSpPr>
          <p:nvPr>
            <p:ph type="ftr" sz="quarter" idx="11"/>
          </p:nvPr>
        </p:nvSpPr>
        <p:spPr/>
        <p:txBody>
          <a:bodyPr/>
          <a:lstStyle/>
          <a:p>
            <a:r>
              <a:rPr lang="pt-BR" smtClean="0"/>
              <a:t>UEMA - Computação Científica</a:t>
            </a:r>
            <a:endParaRPr lang="pt-BR"/>
          </a:p>
        </p:txBody>
      </p:sp>
      <p:sp>
        <p:nvSpPr>
          <p:cNvPr id="6" name="Slide Number Placeholder 5"/>
          <p:cNvSpPr>
            <a:spLocks noGrp="1"/>
          </p:cNvSpPr>
          <p:nvPr>
            <p:ph type="sldNum" sz="quarter" idx="12"/>
          </p:nvPr>
        </p:nvSpPr>
        <p:spPr/>
        <p:txBody>
          <a:bodyPr/>
          <a:lstStyle/>
          <a:p>
            <a:fld id="{DBA9E7D0-C8FC-46A6-8B22-848566232CBA}" type="slidenum">
              <a:rPr lang="pt-BR" smtClean="0"/>
              <a:t>‹nº›</a:t>
            </a:fld>
            <a:endParaRPr lang="pt-B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smtClean="0"/>
              <a:t>Clique para editar o título mestre</a:t>
            </a:r>
            <a:endParaRPr lang="en-US"/>
          </a:p>
        </p:txBody>
      </p:sp>
      <p:sp>
        <p:nvSpPr>
          <p:cNvPr id="3" name="Vertical Text Placeholder 2"/>
          <p:cNvSpPr>
            <a:spLocks noGrp="1"/>
          </p:cNvSpPr>
          <p:nvPr>
            <p:ph type="body" orient="vert" idx="1"/>
          </p:nvPr>
        </p:nvSpPr>
        <p:spPr/>
        <p:txBody>
          <a:bodyPr vert="eaVert"/>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a:p>
        </p:txBody>
      </p:sp>
      <p:sp>
        <p:nvSpPr>
          <p:cNvPr id="4" name="Date Placeholder 3"/>
          <p:cNvSpPr>
            <a:spLocks noGrp="1"/>
          </p:cNvSpPr>
          <p:nvPr>
            <p:ph type="dt" sz="half" idx="10"/>
          </p:nvPr>
        </p:nvSpPr>
        <p:spPr/>
        <p:txBody>
          <a:bodyPr/>
          <a:lstStyle/>
          <a:p>
            <a:fld id="{9C97E49E-092E-4DE3-823F-EB584957A565}" type="datetime1">
              <a:rPr lang="pt-BR" smtClean="0"/>
              <a:t>22/11/2017</a:t>
            </a:fld>
            <a:endParaRPr lang="pt-BR"/>
          </a:p>
        </p:txBody>
      </p:sp>
      <p:sp>
        <p:nvSpPr>
          <p:cNvPr id="5" name="Footer Placeholder 4"/>
          <p:cNvSpPr>
            <a:spLocks noGrp="1"/>
          </p:cNvSpPr>
          <p:nvPr>
            <p:ph type="ftr" sz="quarter" idx="11"/>
          </p:nvPr>
        </p:nvSpPr>
        <p:spPr/>
        <p:txBody>
          <a:bodyPr/>
          <a:lstStyle/>
          <a:p>
            <a:r>
              <a:rPr lang="pt-BR" smtClean="0"/>
              <a:t>UEMA - Computação Científica</a:t>
            </a:r>
            <a:endParaRPr lang="pt-BR"/>
          </a:p>
        </p:txBody>
      </p:sp>
      <p:sp>
        <p:nvSpPr>
          <p:cNvPr id="6" name="Slide Number Placeholder 5"/>
          <p:cNvSpPr>
            <a:spLocks noGrp="1"/>
          </p:cNvSpPr>
          <p:nvPr>
            <p:ph type="sldNum" sz="quarter" idx="12"/>
          </p:nvPr>
        </p:nvSpPr>
        <p:spPr/>
        <p:txBody>
          <a:bodyPr/>
          <a:lstStyle/>
          <a:p>
            <a:fld id="{DBA9E7D0-C8FC-46A6-8B22-848566232CBA}" type="slidenum">
              <a:rPr lang="pt-BR" smtClean="0"/>
              <a:t>‹nº›</a:t>
            </a:fld>
            <a:endParaRPr lang="pt-B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1752600" cy="5851525"/>
          </a:xfrm>
        </p:spPr>
        <p:txBody>
          <a:bodyPr vert="eaVert" anchor="b" anchorCtr="0"/>
          <a:lstStyle/>
          <a:p>
            <a:r>
              <a:rPr lang="pt-BR" smtClean="0"/>
              <a:t>Clique para editar o título mestr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a:p>
        </p:txBody>
      </p:sp>
      <p:sp>
        <p:nvSpPr>
          <p:cNvPr id="4" name="Date Placeholder 3"/>
          <p:cNvSpPr>
            <a:spLocks noGrp="1"/>
          </p:cNvSpPr>
          <p:nvPr>
            <p:ph type="dt" sz="half" idx="10"/>
          </p:nvPr>
        </p:nvSpPr>
        <p:spPr/>
        <p:txBody>
          <a:bodyPr/>
          <a:lstStyle/>
          <a:p>
            <a:fld id="{34927C6D-023D-4DD5-8CA1-1A420521A348}" type="datetime1">
              <a:rPr lang="pt-BR" smtClean="0"/>
              <a:t>22/11/2017</a:t>
            </a:fld>
            <a:endParaRPr lang="pt-BR"/>
          </a:p>
        </p:txBody>
      </p:sp>
      <p:sp>
        <p:nvSpPr>
          <p:cNvPr id="5" name="Footer Placeholder 4"/>
          <p:cNvSpPr>
            <a:spLocks noGrp="1"/>
          </p:cNvSpPr>
          <p:nvPr>
            <p:ph type="ftr" sz="quarter" idx="11"/>
          </p:nvPr>
        </p:nvSpPr>
        <p:spPr/>
        <p:txBody>
          <a:bodyPr/>
          <a:lstStyle/>
          <a:p>
            <a:r>
              <a:rPr lang="pt-BR" smtClean="0"/>
              <a:t>UEMA - Computação Científica</a:t>
            </a:r>
            <a:endParaRPr lang="pt-BR"/>
          </a:p>
        </p:txBody>
      </p:sp>
      <p:sp>
        <p:nvSpPr>
          <p:cNvPr id="6" name="Slide Number Placeholder 5"/>
          <p:cNvSpPr>
            <a:spLocks noGrp="1"/>
          </p:cNvSpPr>
          <p:nvPr>
            <p:ph type="sldNum" sz="quarter" idx="12"/>
          </p:nvPr>
        </p:nvSpPr>
        <p:spPr/>
        <p:txBody>
          <a:bodyPr/>
          <a:lstStyle/>
          <a:p>
            <a:fld id="{DBA9E7D0-C8FC-46A6-8B22-848566232CBA}" type="slidenum">
              <a:rPr lang="pt-BR" smtClean="0"/>
              <a:t>‹nº›</a:t>
            </a:fld>
            <a:endParaRPr lang="pt-B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smtClean="0"/>
              <a:t>Clique para editar o título mestre</a:t>
            </a:r>
            <a:endParaRPr lang="en-US"/>
          </a:p>
        </p:txBody>
      </p:sp>
      <p:sp>
        <p:nvSpPr>
          <p:cNvPr id="3" name="Content Placeholder 2"/>
          <p:cNvSpPr>
            <a:spLocks noGrp="1"/>
          </p:cNvSpPr>
          <p:nvPr>
            <p:ph idx="1"/>
          </p:nvPr>
        </p:nvSpPr>
        <p:spPr/>
        <p:txBody>
          <a:body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a:p>
        </p:txBody>
      </p:sp>
      <p:sp>
        <p:nvSpPr>
          <p:cNvPr id="4" name="Date Placeholder 3"/>
          <p:cNvSpPr>
            <a:spLocks noGrp="1"/>
          </p:cNvSpPr>
          <p:nvPr>
            <p:ph type="dt" sz="half" idx="10"/>
          </p:nvPr>
        </p:nvSpPr>
        <p:spPr/>
        <p:txBody>
          <a:bodyPr/>
          <a:lstStyle/>
          <a:p>
            <a:fld id="{AB204F37-1F5F-40DD-A58C-2B9E881AD041}" type="datetime1">
              <a:rPr lang="pt-BR" smtClean="0"/>
              <a:t>22/11/2017</a:t>
            </a:fld>
            <a:endParaRPr lang="pt-BR"/>
          </a:p>
        </p:txBody>
      </p:sp>
      <p:sp>
        <p:nvSpPr>
          <p:cNvPr id="5" name="Footer Placeholder 4"/>
          <p:cNvSpPr>
            <a:spLocks noGrp="1"/>
          </p:cNvSpPr>
          <p:nvPr>
            <p:ph type="ftr" sz="quarter" idx="11"/>
          </p:nvPr>
        </p:nvSpPr>
        <p:spPr/>
        <p:txBody>
          <a:bodyPr/>
          <a:lstStyle/>
          <a:p>
            <a:r>
              <a:rPr lang="pt-BR" smtClean="0"/>
              <a:t>UEMA - Computação Científica</a:t>
            </a:r>
            <a:endParaRPr lang="pt-BR"/>
          </a:p>
        </p:txBody>
      </p:sp>
      <p:sp>
        <p:nvSpPr>
          <p:cNvPr id="6" name="Slide Number Placeholder 5"/>
          <p:cNvSpPr>
            <a:spLocks noGrp="1"/>
          </p:cNvSpPr>
          <p:nvPr>
            <p:ph type="sldNum" sz="quarter" idx="12"/>
          </p:nvPr>
        </p:nvSpPr>
        <p:spPr/>
        <p:txBody>
          <a:bodyPr/>
          <a:lstStyle/>
          <a:p>
            <a:fld id="{DBA9E7D0-C8FC-46A6-8B22-848566232CBA}" type="slidenum">
              <a:rPr lang="pt-BR" smtClean="0"/>
              <a:t>‹nº›</a:t>
            </a:fld>
            <a:endParaRPr lang="pt-B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itle 1"/>
          <p:cNvSpPr>
            <a:spLocks noGrp="1"/>
          </p:cNvSpPr>
          <p:nvPr>
            <p:ph type="title"/>
          </p:nvPr>
        </p:nvSpPr>
        <p:spPr>
          <a:xfrm>
            <a:off x="722313" y="5486400"/>
            <a:ext cx="7659687" cy="1168400"/>
          </a:xfrm>
        </p:spPr>
        <p:txBody>
          <a:bodyPr anchor="t"/>
          <a:lstStyle>
            <a:lvl1pPr algn="l">
              <a:defRPr sz="3600" b="0" cap="all"/>
            </a:lvl1pPr>
          </a:lstStyle>
          <a:p>
            <a:r>
              <a:rPr lang="pt-BR" smtClean="0"/>
              <a:t>Clique para editar o título mestre</a:t>
            </a:r>
            <a:endParaRPr lang="en-US" dirty="0"/>
          </a:p>
        </p:txBody>
      </p:sp>
      <p:sp>
        <p:nvSpPr>
          <p:cNvPr id="3" name="Text Placeholder 2"/>
          <p:cNvSpPr>
            <a:spLocks noGrp="1"/>
          </p:cNvSpPr>
          <p:nvPr>
            <p:ph type="body" idx="1"/>
          </p:nvPr>
        </p:nvSpPr>
        <p:spPr>
          <a:xfrm>
            <a:off x="722313" y="3852863"/>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pt-BR" smtClean="0"/>
              <a:t>Clique para editar o texto mestre</a:t>
            </a:r>
          </a:p>
        </p:txBody>
      </p:sp>
      <p:sp>
        <p:nvSpPr>
          <p:cNvPr id="4" name="Date Placeholder 3"/>
          <p:cNvSpPr>
            <a:spLocks noGrp="1"/>
          </p:cNvSpPr>
          <p:nvPr>
            <p:ph type="dt" sz="half" idx="10"/>
          </p:nvPr>
        </p:nvSpPr>
        <p:spPr/>
        <p:txBody>
          <a:bodyPr/>
          <a:lstStyle/>
          <a:p>
            <a:fld id="{40C86F3C-AACF-4C46-9A9B-E360EC096144}" type="datetime1">
              <a:rPr lang="pt-BR" smtClean="0"/>
              <a:t>22/11/2017</a:t>
            </a:fld>
            <a:endParaRPr lang="pt-BR"/>
          </a:p>
        </p:txBody>
      </p:sp>
      <p:sp>
        <p:nvSpPr>
          <p:cNvPr id="5" name="Footer Placeholder 4"/>
          <p:cNvSpPr>
            <a:spLocks noGrp="1"/>
          </p:cNvSpPr>
          <p:nvPr>
            <p:ph type="ftr" sz="quarter" idx="11"/>
          </p:nvPr>
        </p:nvSpPr>
        <p:spPr/>
        <p:txBody>
          <a:bodyPr/>
          <a:lstStyle/>
          <a:p>
            <a:r>
              <a:rPr lang="pt-BR" smtClean="0"/>
              <a:t>UEMA - Computação Científica</a:t>
            </a:r>
            <a:endParaRPr lang="pt-BR"/>
          </a:p>
        </p:txBody>
      </p:sp>
      <p:sp>
        <p:nvSpPr>
          <p:cNvPr id="6" name="Slide Number Placeholder 5"/>
          <p:cNvSpPr>
            <a:spLocks noGrp="1"/>
          </p:cNvSpPr>
          <p:nvPr>
            <p:ph type="sldNum" sz="quarter" idx="12"/>
          </p:nvPr>
        </p:nvSpPr>
        <p:spPr/>
        <p:txBody>
          <a:bodyPr/>
          <a:lstStyle/>
          <a:p>
            <a:fld id="{DBA9E7D0-C8FC-46A6-8B22-848566232CBA}" type="slidenum">
              <a:rPr lang="pt-BR" smtClean="0"/>
              <a:t>‹nº›</a:t>
            </a:fld>
            <a:endParaRPr lang="pt-B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smtClean="0"/>
              <a:t>Clique para editar o título mestre</a:t>
            </a:r>
            <a:endParaRPr lang="en-US"/>
          </a:p>
        </p:txBody>
      </p:sp>
      <p:sp>
        <p:nvSpPr>
          <p:cNvPr id="3" name="Content Placeholder 2"/>
          <p:cNvSpPr>
            <a:spLocks noGrp="1"/>
          </p:cNvSpPr>
          <p:nvPr>
            <p:ph sz="half" idx="1"/>
          </p:nvPr>
        </p:nvSpPr>
        <p:spPr>
          <a:xfrm>
            <a:off x="4572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4" name="Content Placeholder 3"/>
          <p:cNvSpPr>
            <a:spLocks noGrp="1"/>
          </p:cNvSpPr>
          <p:nvPr>
            <p:ph sz="half" idx="2"/>
          </p:nvPr>
        </p:nvSpPr>
        <p:spPr>
          <a:xfrm>
            <a:off x="44196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5" name="Date Placeholder 4"/>
          <p:cNvSpPr>
            <a:spLocks noGrp="1"/>
          </p:cNvSpPr>
          <p:nvPr>
            <p:ph type="dt" sz="half" idx="10"/>
          </p:nvPr>
        </p:nvSpPr>
        <p:spPr/>
        <p:txBody>
          <a:bodyPr/>
          <a:lstStyle/>
          <a:p>
            <a:fld id="{7D49070B-AD0D-4E9C-B0AA-6F957C2A76BF}" type="datetime1">
              <a:rPr lang="pt-BR" smtClean="0"/>
              <a:t>22/11/2017</a:t>
            </a:fld>
            <a:endParaRPr lang="pt-BR"/>
          </a:p>
        </p:txBody>
      </p:sp>
      <p:sp>
        <p:nvSpPr>
          <p:cNvPr id="6" name="Footer Placeholder 5"/>
          <p:cNvSpPr>
            <a:spLocks noGrp="1"/>
          </p:cNvSpPr>
          <p:nvPr>
            <p:ph type="ftr" sz="quarter" idx="11"/>
          </p:nvPr>
        </p:nvSpPr>
        <p:spPr/>
        <p:txBody>
          <a:bodyPr/>
          <a:lstStyle/>
          <a:p>
            <a:r>
              <a:rPr lang="pt-BR" smtClean="0"/>
              <a:t>UEMA - Computação Científica</a:t>
            </a:r>
            <a:endParaRPr lang="pt-BR"/>
          </a:p>
        </p:txBody>
      </p:sp>
      <p:sp>
        <p:nvSpPr>
          <p:cNvPr id="7" name="Slide Number Placeholder 6"/>
          <p:cNvSpPr>
            <a:spLocks noGrp="1"/>
          </p:cNvSpPr>
          <p:nvPr>
            <p:ph type="sldNum" sz="quarter" idx="12"/>
          </p:nvPr>
        </p:nvSpPr>
        <p:spPr/>
        <p:txBody>
          <a:bodyPr/>
          <a:lstStyle/>
          <a:p>
            <a:fld id="{DBA9E7D0-C8FC-46A6-8B22-848566232CBA}" type="slidenum">
              <a:rPr lang="pt-BR" smtClean="0"/>
              <a:t>‹nº›</a:t>
            </a:fld>
            <a:endParaRPr lang="pt-B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pt-BR" smtClean="0"/>
              <a:t>Clique para editar o título mestre</a:t>
            </a:r>
            <a:endParaRPr lang="en-US"/>
          </a:p>
        </p:txBody>
      </p:sp>
      <p:sp>
        <p:nvSpPr>
          <p:cNvPr id="3" name="Text Placeholder 2"/>
          <p:cNvSpPr>
            <a:spLocks noGrp="1"/>
          </p:cNvSpPr>
          <p:nvPr>
            <p:ph type="body" idx="1"/>
          </p:nvPr>
        </p:nvSpPr>
        <p:spPr>
          <a:xfrm>
            <a:off x="4572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smtClean="0"/>
              <a:t>Clique para editar o texto mestre</a:t>
            </a:r>
          </a:p>
        </p:txBody>
      </p:sp>
      <p:sp>
        <p:nvSpPr>
          <p:cNvPr id="4" name="Content Placeholder 3"/>
          <p:cNvSpPr>
            <a:spLocks noGrp="1"/>
          </p:cNvSpPr>
          <p:nvPr>
            <p:ph sz="half" idx="2"/>
          </p:nvPr>
        </p:nvSpPr>
        <p:spPr>
          <a:xfrm>
            <a:off x="4572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5" name="Text Placeholder 4"/>
          <p:cNvSpPr>
            <a:spLocks noGrp="1"/>
          </p:cNvSpPr>
          <p:nvPr>
            <p:ph type="body" sz="quarter" idx="3"/>
          </p:nvPr>
        </p:nvSpPr>
        <p:spPr>
          <a:xfrm>
            <a:off x="44196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smtClean="0"/>
              <a:t>Clique para editar o texto mestre</a:t>
            </a:r>
          </a:p>
        </p:txBody>
      </p:sp>
      <p:sp>
        <p:nvSpPr>
          <p:cNvPr id="6" name="Content Placeholder 5"/>
          <p:cNvSpPr>
            <a:spLocks noGrp="1"/>
          </p:cNvSpPr>
          <p:nvPr>
            <p:ph sz="quarter" idx="4"/>
          </p:nvPr>
        </p:nvSpPr>
        <p:spPr>
          <a:xfrm>
            <a:off x="44196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a:p>
        </p:txBody>
      </p:sp>
      <p:sp>
        <p:nvSpPr>
          <p:cNvPr id="7" name="Date Placeholder 6"/>
          <p:cNvSpPr>
            <a:spLocks noGrp="1"/>
          </p:cNvSpPr>
          <p:nvPr>
            <p:ph type="dt" sz="half" idx="10"/>
          </p:nvPr>
        </p:nvSpPr>
        <p:spPr/>
        <p:txBody>
          <a:bodyPr/>
          <a:lstStyle/>
          <a:p>
            <a:fld id="{AA456482-CCE8-47F6-836B-8E62C11A67DA}" type="datetime1">
              <a:rPr lang="pt-BR" smtClean="0"/>
              <a:t>22/11/2017</a:t>
            </a:fld>
            <a:endParaRPr lang="pt-BR"/>
          </a:p>
        </p:txBody>
      </p:sp>
      <p:sp>
        <p:nvSpPr>
          <p:cNvPr id="8" name="Footer Placeholder 7"/>
          <p:cNvSpPr>
            <a:spLocks noGrp="1"/>
          </p:cNvSpPr>
          <p:nvPr>
            <p:ph type="ftr" sz="quarter" idx="11"/>
          </p:nvPr>
        </p:nvSpPr>
        <p:spPr/>
        <p:txBody>
          <a:bodyPr/>
          <a:lstStyle/>
          <a:p>
            <a:r>
              <a:rPr lang="pt-BR" smtClean="0"/>
              <a:t>UEMA - Computação Científica</a:t>
            </a:r>
            <a:endParaRPr lang="pt-BR"/>
          </a:p>
        </p:txBody>
      </p:sp>
      <p:sp>
        <p:nvSpPr>
          <p:cNvPr id="9" name="Slide Number Placeholder 8"/>
          <p:cNvSpPr>
            <a:spLocks noGrp="1"/>
          </p:cNvSpPr>
          <p:nvPr>
            <p:ph type="sldNum" sz="quarter" idx="12"/>
          </p:nvPr>
        </p:nvSpPr>
        <p:spPr/>
        <p:txBody>
          <a:bodyPr/>
          <a:lstStyle/>
          <a:p>
            <a:fld id="{DBA9E7D0-C8FC-46A6-8B22-848566232CBA}" type="slidenum">
              <a:rPr lang="pt-BR" smtClean="0"/>
              <a:t>‹nº›</a:t>
            </a:fld>
            <a:endParaRPr lang="pt-B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smtClean="0"/>
              <a:t>Clique para editar o título mestre</a:t>
            </a:r>
            <a:endParaRPr lang="en-US"/>
          </a:p>
        </p:txBody>
      </p:sp>
      <p:sp>
        <p:nvSpPr>
          <p:cNvPr id="3" name="Date Placeholder 2"/>
          <p:cNvSpPr>
            <a:spLocks noGrp="1"/>
          </p:cNvSpPr>
          <p:nvPr>
            <p:ph type="dt" sz="half" idx="10"/>
          </p:nvPr>
        </p:nvSpPr>
        <p:spPr/>
        <p:txBody>
          <a:bodyPr/>
          <a:lstStyle/>
          <a:p>
            <a:fld id="{527AAC01-223C-42EA-A34F-19AEE8A2F663}" type="datetime1">
              <a:rPr lang="pt-BR" smtClean="0"/>
              <a:t>22/11/2017</a:t>
            </a:fld>
            <a:endParaRPr lang="pt-BR"/>
          </a:p>
        </p:txBody>
      </p:sp>
      <p:sp>
        <p:nvSpPr>
          <p:cNvPr id="4" name="Footer Placeholder 3"/>
          <p:cNvSpPr>
            <a:spLocks noGrp="1"/>
          </p:cNvSpPr>
          <p:nvPr>
            <p:ph type="ftr" sz="quarter" idx="11"/>
          </p:nvPr>
        </p:nvSpPr>
        <p:spPr/>
        <p:txBody>
          <a:bodyPr/>
          <a:lstStyle/>
          <a:p>
            <a:r>
              <a:rPr lang="pt-BR" smtClean="0"/>
              <a:t>UEMA - Computação Científica</a:t>
            </a:r>
            <a:endParaRPr lang="pt-BR"/>
          </a:p>
        </p:txBody>
      </p:sp>
      <p:sp>
        <p:nvSpPr>
          <p:cNvPr id="5" name="Slide Number Placeholder 4"/>
          <p:cNvSpPr>
            <a:spLocks noGrp="1"/>
          </p:cNvSpPr>
          <p:nvPr>
            <p:ph type="sldNum" sz="quarter" idx="12"/>
          </p:nvPr>
        </p:nvSpPr>
        <p:spPr/>
        <p:txBody>
          <a:bodyPr/>
          <a:lstStyle/>
          <a:p>
            <a:fld id="{DBA9E7D0-C8FC-46A6-8B22-848566232CBA}" type="slidenum">
              <a:rPr lang="pt-BR" smtClean="0"/>
              <a:t>‹nº›</a:t>
            </a:fld>
            <a:endParaRPr lang="pt-B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4AF8D4E-212A-46E7-A645-45B280AB6847}" type="datetime1">
              <a:rPr lang="pt-BR" smtClean="0"/>
              <a:t>22/11/2017</a:t>
            </a:fld>
            <a:endParaRPr lang="pt-BR"/>
          </a:p>
        </p:txBody>
      </p:sp>
      <p:sp>
        <p:nvSpPr>
          <p:cNvPr id="3" name="Footer Placeholder 2"/>
          <p:cNvSpPr>
            <a:spLocks noGrp="1"/>
          </p:cNvSpPr>
          <p:nvPr>
            <p:ph type="ftr" sz="quarter" idx="11"/>
          </p:nvPr>
        </p:nvSpPr>
        <p:spPr/>
        <p:txBody>
          <a:bodyPr/>
          <a:lstStyle/>
          <a:p>
            <a:r>
              <a:rPr lang="pt-BR" smtClean="0"/>
              <a:t>UEMA - Computação Científica</a:t>
            </a:r>
            <a:endParaRPr lang="pt-BR"/>
          </a:p>
        </p:txBody>
      </p:sp>
      <p:sp>
        <p:nvSpPr>
          <p:cNvPr id="4" name="Slide Number Placeholder 3"/>
          <p:cNvSpPr>
            <a:spLocks noGrp="1"/>
          </p:cNvSpPr>
          <p:nvPr>
            <p:ph type="sldNum" sz="quarter" idx="12"/>
          </p:nvPr>
        </p:nvSpPr>
        <p:spPr/>
        <p:txBody>
          <a:bodyPr/>
          <a:lstStyle/>
          <a:p>
            <a:fld id="{DBA9E7D0-C8FC-46A6-8B22-848566232CBA}" type="slidenum">
              <a:rPr lang="pt-BR" smtClean="0"/>
              <a:t>‹nº›</a:t>
            </a:fld>
            <a:endParaRPr lang="pt-B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itle 1"/>
          <p:cNvSpPr>
            <a:spLocks noGrp="1"/>
          </p:cNvSpPr>
          <p:nvPr>
            <p:ph type="title"/>
          </p:nvPr>
        </p:nvSpPr>
        <p:spPr>
          <a:xfrm>
            <a:off x="304801" y="5495544"/>
            <a:ext cx="7772400" cy="594360"/>
          </a:xfrm>
        </p:spPr>
        <p:txBody>
          <a:bodyPr anchor="b"/>
          <a:lstStyle>
            <a:lvl1pPr algn="ctr">
              <a:defRPr sz="2200" b="1"/>
            </a:lvl1pPr>
          </a:lstStyle>
          <a:p>
            <a:r>
              <a:rPr lang="pt-BR" smtClean="0"/>
              <a:t>Clique para editar o título mestre</a:t>
            </a:r>
            <a:endParaRPr lang="en-US" dirty="0"/>
          </a:p>
        </p:txBody>
      </p:sp>
      <p:sp>
        <p:nvSpPr>
          <p:cNvPr id="4" name="Text Placeholder 3"/>
          <p:cNvSpPr>
            <a:spLocks noGrp="1"/>
          </p:cNvSpPr>
          <p:nvPr>
            <p:ph type="body" sz="half" idx="2"/>
          </p:nvPr>
        </p:nvSpPr>
        <p:spPr>
          <a:xfrm>
            <a:off x="304799" y="6096000"/>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smtClean="0"/>
              <a:t>Clique para editar o texto mestre</a:t>
            </a:r>
          </a:p>
        </p:txBody>
      </p:sp>
      <p:sp>
        <p:nvSpPr>
          <p:cNvPr id="5" name="Date Placeholder 4"/>
          <p:cNvSpPr>
            <a:spLocks noGrp="1"/>
          </p:cNvSpPr>
          <p:nvPr>
            <p:ph type="dt" sz="half" idx="10"/>
          </p:nvPr>
        </p:nvSpPr>
        <p:spPr/>
        <p:txBody>
          <a:bodyPr/>
          <a:lstStyle/>
          <a:p>
            <a:fld id="{45EA3F85-B673-4974-BDA6-49B93AD08EAA}" type="datetime1">
              <a:rPr lang="pt-BR" smtClean="0"/>
              <a:t>22/11/2017</a:t>
            </a:fld>
            <a:endParaRPr lang="pt-BR"/>
          </a:p>
        </p:txBody>
      </p:sp>
      <p:sp>
        <p:nvSpPr>
          <p:cNvPr id="6" name="Footer Placeholder 5"/>
          <p:cNvSpPr>
            <a:spLocks noGrp="1"/>
          </p:cNvSpPr>
          <p:nvPr>
            <p:ph type="ftr" sz="quarter" idx="11"/>
          </p:nvPr>
        </p:nvSpPr>
        <p:spPr/>
        <p:txBody>
          <a:bodyPr/>
          <a:lstStyle/>
          <a:p>
            <a:r>
              <a:rPr lang="pt-BR" smtClean="0"/>
              <a:t>UEMA - Computação Científica</a:t>
            </a:r>
            <a:endParaRPr lang="pt-BR"/>
          </a:p>
        </p:txBody>
      </p:sp>
      <p:sp>
        <p:nvSpPr>
          <p:cNvPr id="7" name="Slide Number Placeholder 6"/>
          <p:cNvSpPr>
            <a:spLocks noGrp="1"/>
          </p:cNvSpPr>
          <p:nvPr>
            <p:ph type="sldNum" sz="quarter" idx="12"/>
          </p:nvPr>
        </p:nvSpPr>
        <p:spPr/>
        <p:txBody>
          <a:bodyPr/>
          <a:lstStyle/>
          <a:p>
            <a:fld id="{DBA9E7D0-C8FC-46A6-8B22-848566232CBA}" type="slidenum">
              <a:rPr lang="pt-BR" smtClean="0"/>
              <a:t>‹nº›</a:t>
            </a:fld>
            <a:endParaRPr lang="pt-BR"/>
          </a:p>
        </p:txBody>
      </p:sp>
      <p:sp>
        <p:nvSpPr>
          <p:cNvPr id="9" name="Content Placeholder 8"/>
          <p:cNvSpPr>
            <a:spLocks noGrp="1"/>
          </p:cNvSpPr>
          <p:nvPr>
            <p:ph sz="quarter" idx="13"/>
          </p:nvPr>
        </p:nvSpPr>
        <p:spPr>
          <a:xfrm>
            <a:off x="304800" y="381000"/>
            <a:ext cx="7772400" cy="4942840"/>
          </a:xfrm>
        </p:spPr>
        <p:txBody>
          <a:body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itle 1"/>
          <p:cNvSpPr>
            <a:spLocks noGrp="1"/>
          </p:cNvSpPr>
          <p:nvPr>
            <p:ph type="title"/>
          </p:nvPr>
        </p:nvSpPr>
        <p:spPr>
          <a:xfrm>
            <a:off x="301752" y="5495278"/>
            <a:ext cx="7772400" cy="594626"/>
          </a:xfrm>
        </p:spPr>
        <p:txBody>
          <a:bodyPr anchor="b"/>
          <a:lstStyle>
            <a:lvl1pPr algn="ctr">
              <a:defRPr sz="2200" b="1">
                <a:ln>
                  <a:noFill/>
                </a:ln>
                <a:solidFill>
                  <a:schemeClr val="tx2"/>
                </a:solidFill>
              </a:defRPr>
            </a:lvl1pPr>
          </a:lstStyle>
          <a:p>
            <a:r>
              <a:rPr lang="pt-BR" smtClean="0"/>
              <a:t>Clique para editar o título mestre</a:t>
            </a:r>
            <a:endParaRPr lang="en-US" dirty="0"/>
          </a:p>
        </p:txBody>
      </p:sp>
      <p:sp>
        <p:nvSpPr>
          <p:cNvPr id="3" name="Picture Placeholder 2"/>
          <p:cNvSpPr>
            <a:spLocks noGrp="1"/>
          </p:cNvSpPr>
          <p:nvPr>
            <p:ph type="pic" idx="1"/>
          </p:nvPr>
        </p:nvSpPr>
        <p:spPr>
          <a:xfrm>
            <a:off x="0" y="0"/>
            <a:ext cx="8458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pt-BR" smtClean="0"/>
              <a:t>Clique no ícone para adicionar uma imagem</a:t>
            </a:r>
            <a:endParaRPr lang="en-US" dirty="0"/>
          </a:p>
        </p:txBody>
      </p:sp>
      <p:sp>
        <p:nvSpPr>
          <p:cNvPr id="4" name="Text Placeholder 3"/>
          <p:cNvSpPr>
            <a:spLocks noGrp="1"/>
          </p:cNvSpPr>
          <p:nvPr>
            <p:ph type="body" sz="half" idx="2"/>
          </p:nvPr>
        </p:nvSpPr>
        <p:spPr>
          <a:xfrm>
            <a:off x="301752" y="6096000"/>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smtClean="0"/>
              <a:t>Clique para editar o texto mestre</a:t>
            </a:r>
          </a:p>
        </p:txBody>
      </p:sp>
      <p:sp>
        <p:nvSpPr>
          <p:cNvPr id="8" name="Date Placeholder 7"/>
          <p:cNvSpPr>
            <a:spLocks noGrp="1"/>
          </p:cNvSpPr>
          <p:nvPr>
            <p:ph type="dt" sz="half" idx="10"/>
          </p:nvPr>
        </p:nvSpPr>
        <p:spPr/>
        <p:txBody>
          <a:bodyPr/>
          <a:lstStyle/>
          <a:p>
            <a:fld id="{75C62072-8599-4E74-9494-CD2C762C885F}" type="datetime1">
              <a:rPr lang="pt-BR" smtClean="0"/>
              <a:t>22/11/2017</a:t>
            </a:fld>
            <a:endParaRPr lang="pt-BR"/>
          </a:p>
        </p:txBody>
      </p:sp>
      <p:sp>
        <p:nvSpPr>
          <p:cNvPr id="9" name="Slide Number Placeholder 8"/>
          <p:cNvSpPr>
            <a:spLocks noGrp="1"/>
          </p:cNvSpPr>
          <p:nvPr>
            <p:ph type="sldNum" sz="quarter" idx="11"/>
          </p:nvPr>
        </p:nvSpPr>
        <p:spPr/>
        <p:txBody>
          <a:bodyPr/>
          <a:lstStyle/>
          <a:p>
            <a:fld id="{DBA9E7D0-C8FC-46A6-8B22-848566232CBA}" type="slidenum">
              <a:rPr lang="pt-BR" smtClean="0"/>
              <a:t>‹nº›</a:t>
            </a:fld>
            <a:endParaRPr lang="pt-BR"/>
          </a:p>
        </p:txBody>
      </p:sp>
      <p:sp>
        <p:nvSpPr>
          <p:cNvPr id="10" name="Footer Placeholder 9"/>
          <p:cNvSpPr>
            <a:spLocks noGrp="1"/>
          </p:cNvSpPr>
          <p:nvPr>
            <p:ph type="ftr" sz="quarter" idx="12"/>
          </p:nvPr>
        </p:nvSpPr>
        <p:spPr/>
        <p:txBody>
          <a:bodyPr/>
          <a:lstStyle/>
          <a:p>
            <a:r>
              <a:rPr lang="pt-BR" smtClean="0"/>
              <a:t>UEMA - Computação Científica</a:t>
            </a:r>
            <a:endParaRPr lang="pt-B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7620000" cy="1143000"/>
          </a:xfrm>
          <a:prstGeom prst="rect">
            <a:avLst/>
          </a:prstGeom>
        </p:spPr>
        <p:txBody>
          <a:bodyPr vert="horz" lIns="91440" tIns="45720" rIns="91440" bIns="45720" rtlCol="0" anchor="ctr">
            <a:noAutofit/>
          </a:bodyPr>
          <a:lstStyle/>
          <a:p>
            <a:r>
              <a:rPr lang="pt-BR" smtClean="0"/>
              <a:t>Clique para editar o título mestre</a:t>
            </a:r>
            <a:endParaRPr lang="en-US" dirty="0"/>
          </a:p>
        </p:txBody>
      </p:sp>
      <p:sp>
        <p:nvSpPr>
          <p:cNvPr id="3" name="Text Placeholder 2"/>
          <p:cNvSpPr>
            <a:spLocks noGrp="1"/>
          </p:cNvSpPr>
          <p:nvPr>
            <p:ph type="body" idx="1"/>
          </p:nvPr>
        </p:nvSpPr>
        <p:spPr>
          <a:xfrm>
            <a:off x="457200" y="1600200"/>
            <a:ext cx="7620000" cy="4800600"/>
          </a:xfrm>
          <a:prstGeom prst="rect">
            <a:avLst/>
          </a:prstGeom>
        </p:spPr>
        <p:txBody>
          <a:bodyPr vert="horz" lIns="91440" tIns="45720" rIns="91440" bIns="45720" rtlCol="0">
            <a:normAutofit/>
          </a:body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7" name="Rectangle 6"/>
          <p:cNvSpPr/>
          <p:nvPr/>
        </p:nvSpPr>
        <p:spPr>
          <a:xfrm>
            <a:off x="8458200" y="0"/>
            <a:ext cx="6858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458200" y="5486400"/>
            <a:ext cx="6858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a:xfrm>
            <a:off x="8531788" y="5648960"/>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defRPr>
            </a:lvl1pPr>
          </a:lstStyle>
          <a:p>
            <a:fld id="{DBA9E7D0-C8FC-46A6-8B22-848566232CBA}" type="slidenum">
              <a:rPr lang="pt-BR" smtClean="0"/>
              <a:t>‹nº›</a:t>
            </a:fld>
            <a:endParaRPr lang="pt-BR"/>
          </a:p>
        </p:txBody>
      </p:sp>
      <p:sp>
        <p:nvSpPr>
          <p:cNvPr id="5" name="Footer Placeholder 4"/>
          <p:cNvSpPr>
            <a:spLocks noGrp="1"/>
          </p:cNvSpPr>
          <p:nvPr>
            <p:ph type="ftr" sz="quarter" idx="3"/>
          </p:nvPr>
        </p:nvSpPr>
        <p:spPr>
          <a:xfrm rot="16200000">
            <a:off x="7586910" y="4048760"/>
            <a:ext cx="2367281" cy="365760"/>
          </a:xfrm>
          <a:prstGeom prst="rect">
            <a:avLst/>
          </a:prstGeom>
        </p:spPr>
        <p:txBody>
          <a:bodyPr vert="horz" lIns="91440" tIns="45720" rIns="91440" bIns="45720" rtlCol="0" anchor="ctr"/>
          <a:lstStyle>
            <a:lvl1pPr algn="r">
              <a:defRPr sz="1200">
                <a:solidFill>
                  <a:schemeClr val="bg2"/>
                </a:solidFill>
              </a:defRPr>
            </a:lvl1pPr>
          </a:lstStyle>
          <a:p>
            <a:r>
              <a:rPr lang="pt-BR" smtClean="0"/>
              <a:t>UEMA - Computação Científica</a:t>
            </a:r>
            <a:endParaRPr lang="pt-BR"/>
          </a:p>
        </p:txBody>
      </p:sp>
      <p:sp>
        <p:nvSpPr>
          <p:cNvPr id="4" name="Date Placeholder 3"/>
          <p:cNvSpPr>
            <a:spLocks noGrp="1"/>
          </p:cNvSpPr>
          <p:nvPr>
            <p:ph type="dt" sz="half" idx="2"/>
          </p:nvPr>
        </p:nvSpPr>
        <p:spPr>
          <a:xfrm rot="16200000">
            <a:off x="7551351" y="1645920"/>
            <a:ext cx="2438399" cy="365760"/>
          </a:xfrm>
          <a:prstGeom prst="rect">
            <a:avLst/>
          </a:prstGeom>
        </p:spPr>
        <p:txBody>
          <a:bodyPr vert="horz" lIns="91440" tIns="45720" rIns="91440" bIns="45720" rtlCol="0" anchor="ctr"/>
          <a:lstStyle>
            <a:lvl1pPr algn="l">
              <a:defRPr sz="1200">
                <a:solidFill>
                  <a:schemeClr val="bg2"/>
                </a:solidFill>
              </a:defRPr>
            </a:lvl1pPr>
          </a:lstStyle>
          <a:p>
            <a:fld id="{80FC3C8A-25C9-41A3-A27C-AEEBC92D2A1A}" type="datetime1">
              <a:rPr lang="pt-BR" smtClean="0"/>
              <a:t>22/11/2017</a:t>
            </a:fld>
            <a:endParaRPr lang="pt-BR"/>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hf hdr="0" dt="0"/>
  <p:txStyles>
    <p:titleStyle>
      <a:lvl1pPr algn="l" defTabSz="914400" rtl="0" eaLnBrk="1" latinLnBrk="0" hangingPunct="1">
        <a:spcBef>
          <a:spcPct val="0"/>
        </a:spcBef>
        <a:buNone/>
        <a:defRPr sz="4600" kern="1200" cap="none" spc="-100" baseline="0">
          <a:ln>
            <a:noFill/>
          </a:ln>
          <a:solidFill>
            <a:schemeClr val="tx2"/>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4.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3.gi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hyperlink" Target="https://www.researchgate.net/publication/2993190_Effects_of_Finite_Register_Length_in%20Digital_Filtering_and_the_Fast_Fourier_Transform" TargetMode="External"/><Relationship Id="rId7" Type="http://schemas.openxmlformats.org/officeDocument/2006/relationships/hyperlink" Target="http://www.cbcity.de/wp-content/uploads/2013/08/Time-2-Frequency-Domain-FFT.gif" TargetMode="External"/><Relationship Id="rId2" Type="http://schemas.openxmlformats.org/officeDocument/2006/relationships/hyperlink" Target="http://www.ece.ufrgs.br/~eng04006/apostilas/area1.pdf" TargetMode="External"/><Relationship Id="rId1" Type="http://schemas.openxmlformats.org/officeDocument/2006/relationships/slideLayout" Target="../slideLayouts/slideLayout2.xml"/><Relationship Id="rId6" Type="http://schemas.openxmlformats.org/officeDocument/2006/relationships/hyperlink" Target="https://pt.wikipedia.org/wiki/Convolu%C3%A7%C3%A3o" TargetMode="External"/><Relationship Id="rId5" Type="http://schemas.openxmlformats.org/officeDocument/2006/relationships/hyperlink" Target="http://intranet.ctism.ufsm.br/gsec/Apostilas/filtropassivo.pdf" TargetMode="External"/><Relationship Id="rId4" Type="http://schemas.openxmlformats.org/officeDocument/2006/relationships/hyperlink" Target="https://www.mathworks.com/help/signal/ref/fir1.html?requestedDomain=www.mathworks.com"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683568" y="1628800"/>
            <a:ext cx="7772400" cy="2016223"/>
          </a:xfrm>
        </p:spPr>
        <p:txBody>
          <a:bodyPr>
            <a:normAutofit fontScale="90000"/>
          </a:bodyPr>
          <a:lstStyle/>
          <a:p>
            <a:pPr algn="ctr"/>
            <a:r>
              <a:rPr lang="pt-BR" sz="4900" dirty="0" smtClean="0"/>
              <a:t>Filtro para separação de </a:t>
            </a:r>
            <a:r>
              <a:rPr lang="pt-BR" sz="4900" dirty="0"/>
              <a:t>canais</a:t>
            </a:r>
            <a:br>
              <a:rPr lang="pt-BR" sz="4900" dirty="0"/>
            </a:br>
            <a:r>
              <a:rPr lang="pt-BR" sz="4900" dirty="0"/>
              <a:t>Telecomunicações</a:t>
            </a:r>
            <a:r>
              <a:rPr lang="pt-BR" dirty="0"/>
              <a:t/>
            </a:r>
            <a:br>
              <a:rPr lang="pt-BR" dirty="0"/>
            </a:br>
            <a:r>
              <a:rPr lang="pt-BR" dirty="0" smtClean="0"/>
              <a:t/>
            </a:r>
            <a:br>
              <a:rPr lang="pt-BR" dirty="0" smtClean="0"/>
            </a:br>
            <a:endParaRPr lang="pt-BR" dirty="0"/>
          </a:p>
        </p:txBody>
      </p:sp>
      <p:sp>
        <p:nvSpPr>
          <p:cNvPr id="3" name="Subtítulo 2"/>
          <p:cNvSpPr>
            <a:spLocks noGrp="1"/>
          </p:cNvSpPr>
          <p:nvPr>
            <p:ph type="subTitle" idx="1"/>
          </p:nvPr>
        </p:nvSpPr>
        <p:spPr>
          <a:xfrm>
            <a:off x="899592" y="3717032"/>
            <a:ext cx="5832648" cy="2639144"/>
          </a:xfrm>
        </p:spPr>
        <p:txBody>
          <a:bodyPr>
            <a:normAutofit/>
          </a:bodyPr>
          <a:lstStyle/>
          <a:p>
            <a:pPr algn="l"/>
            <a:r>
              <a:rPr lang="pt-BR" b="1" dirty="0" smtClean="0"/>
              <a:t>Grupo:</a:t>
            </a:r>
          </a:p>
          <a:p>
            <a:pPr algn="l"/>
            <a:r>
              <a:rPr lang="pt-BR" b="1" dirty="0" smtClean="0"/>
              <a:t>André Henrique	201221932 </a:t>
            </a:r>
          </a:p>
          <a:p>
            <a:pPr algn="l"/>
            <a:r>
              <a:rPr lang="pt-BR" b="1" dirty="0"/>
              <a:t>Flavio </a:t>
            </a:r>
            <a:r>
              <a:rPr lang="pt-BR" b="1" dirty="0" smtClean="0"/>
              <a:t>Souza	201209295 </a:t>
            </a:r>
          </a:p>
          <a:p>
            <a:r>
              <a:rPr lang="pt-BR" b="1" dirty="0"/>
              <a:t>Igor Alencar </a:t>
            </a:r>
            <a:r>
              <a:rPr lang="pt-BR" b="1" dirty="0" smtClean="0"/>
              <a:t>	201205151</a:t>
            </a:r>
          </a:p>
          <a:p>
            <a:r>
              <a:rPr lang="pt-BR" b="1" dirty="0" smtClean="0"/>
              <a:t>Marcus V</a:t>
            </a:r>
            <a:r>
              <a:rPr lang="pt-BR" b="1" dirty="0"/>
              <a:t>inicius </a:t>
            </a:r>
            <a:r>
              <a:rPr lang="pt-BR" b="1" dirty="0" smtClean="0"/>
              <a:t>	201203415</a:t>
            </a:r>
          </a:p>
          <a:p>
            <a:r>
              <a:rPr lang="pt-BR" b="1" dirty="0" err="1" smtClean="0"/>
              <a:t>Pery</a:t>
            </a:r>
            <a:r>
              <a:rPr lang="pt-BR" b="1" dirty="0" smtClean="0"/>
              <a:t> </a:t>
            </a:r>
            <a:r>
              <a:rPr lang="pt-BR" b="1" dirty="0"/>
              <a:t>Queiroz 	</a:t>
            </a:r>
            <a:r>
              <a:rPr lang="pt-BR" b="1" dirty="0" smtClean="0"/>
              <a:t>201203415 </a:t>
            </a:r>
            <a:endParaRPr lang="pt-BR" b="1" dirty="0"/>
          </a:p>
        </p:txBody>
      </p:sp>
      <p:sp>
        <p:nvSpPr>
          <p:cNvPr id="4" name="Espaço Reservado para Rodapé 3"/>
          <p:cNvSpPr>
            <a:spLocks noGrp="1"/>
          </p:cNvSpPr>
          <p:nvPr>
            <p:ph type="ftr" sz="quarter" idx="11"/>
          </p:nvPr>
        </p:nvSpPr>
        <p:spPr/>
        <p:txBody>
          <a:bodyPr/>
          <a:lstStyle/>
          <a:p>
            <a:r>
              <a:rPr lang="pt-BR" smtClean="0"/>
              <a:t>UEMA - Computação Científica</a:t>
            </a:r>
            <a:endParaRPr lang="pt-BR" dirty="0"/>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1</a:t>
            </a:fld>
            <a:endParaRPr lang="pt-BR"/>
          </a:p>
        </p:txBody>
      </p:sp>
    </p:spTree>
    <p:extLst>
      <p:ext uri="{BB962C8B-B14F-4D97-AF65-F5344CB8AC3E}">
        <p14:creationId xmlns:p14="http://schemas.microsoft.com/office/powerpoint/2010/main" val="651980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 xmlns:a16="http://schemas.microsoft.com/office/drawing/2014/main" id="{857BE837-4FE4-499A-9513-979CDBDE7179}"/>
              </a:ext>
            </a:extLst>
          </p:cNvPr>
          <p:cNvSpPr>
            <a:spLocks noGrp="1"/>
          </p:cNvSpPr>
          <p:nvPr>
            <p:ph type="title"/>
          </p:nvPr>
        </p:nvSpPr>
        <p:spPr/>
        <p:txBody>
          <a:bodyPr>
            <a:normAutofit fontScale="90000"/>
          </a:bodyPr>
          <a:lstStyle/>
          <a:p>
            <a:r>
              <a:rPr lang="pt-BR" dirty="0"/>
              <a:t>Sinais periódicos x Sinais aperiódicos</a:t>
            </a:r>
          </a:p>
        </p:txBody>
      </p:sp>
      <p:sp>
        <p:nvSpPr>
          <p:cNvPr id="3" name="Espaço Reservado para Conteúdo 2">
            <a:extLst>
              <a:ext uri="{FF2B5EF4-FFF2-40B4-BE49-F238E27FC236}">
                <a16:creationId xmlns="" xmlns:a16="http://schemas.microsoft.com/office/drawing/2014/main" id="{37BAD101-971C-492A-A951-369DAC5FAF36}"/>
              </a:ext>
            </a:extLst>
          </p:cNvPr>
          <p:cNvSpPr>
            <a:spLocks noGrp="1"/>
          </p:cNvSpPr>
          <p:nvPr>
            <p:ph idx="1"/>
          </p:nvPr>
        </p:nvSpPr>
        <p:spPr>
          <a:xfrm>
            <a:off x="457200" y="1700808"/>
            <a:ext cx="8229600" cy="4525963"/>
          </a:xfrm>
        </p:spPr>
        <p:txBody>
          <a:bodyPr/>
          <a:lstStyle/>
          <a:p>
            <a:r>
              <a:rPr lang="pt-BR" dirty="0"/>
              <a:t>Sinais aperiódicos</a:t>
            </a:r>
          </a:p>
          <a:p>
            <a:pPr lvl="1"/>
            <a:r>
              <a:rPr lang="pt-BR" dirty="0"/>
              <a:t>Não existe </a:t>
            </a:r>
            <a:r>
              <a:rPr lang="pt-BR" dirty="0" smtClean="0"/>
              <a:t>t(0) </a:t>
            </a:r>
            <a:r>
              <a:rPr lang="pt-BR" dirty="0"/>
              <a:t>que satisfaça a condição de periodicidade</a:t>
            </a:r>
          </a:p>
          <a:p>
            <a:pPr lvl="1"/>
            <a:r>
              <a:rPr lang="pt-BR" dirty="0"/>
              <a:t>Não apresentam uma repetição de seus valores de amplitude a intervalores regulares de tempo</a:t>
            </a:r>
          </a:p>
        </p:txBody>
      </p:sp>
      <p:pic>
        <p:nvPicPr>
          <p:cNvPr id="7" name="Espaço Reservado para Conteúdo 3">
            <a:extLst>
              <a:ext uri="{FF2B5EF4-FFF2-40B4-BE49-F238E27FC236}">
                <a16:creationId xmlns="" xmlns:a16="http://schemas.microsoft.com/office/drawing/2014/main" id="{8D4AF92F-85F6-462A-BA1B-E40AC612D2EB}"/>
              </a:ext>
            </a:extLst>
          </p:cNvPr>
          <p:cNvPicPr>
            <a:picLocks noChangeAspect="1"/>
          </p:cNvPicPr>
          <p:nvPr/>
        </p:nvPicPr>
        <p:blipFill>
          <a:blip r:embed="rId2"/>
          <a:stretch>
            <a:fillRect/>
          </a:stretch>
        </p:blipFill>
        <p:spPr>
          <a:xfrm>
            <a:off x="427599" y="3584229"/>
            <a:ext cx="3509436" cy="2517639"/>
          </a:xfrm>
          <a:prstGeom prst="rect">
            <a:avLst/>
          </a:prstGeom>
        </p:spPr>
      </p:pic>
      <p:pic>
        <p:nvPicPr>
          <p:cNvPr id="8" name="Imagem 7">
            <a:extLst>
              <a:ext uri="{FF2B5EF4-FFF2-40B4-BE49-F238E27FC236}">
                <a16:creationId xmlns="" xmlns:a16="http://schemas.microsoft.com/office/drawing/2014/main" id="{DFD5F2AB-6C25-4753-9EDB-71C5564A85E4}"/>
              </a:ext>
            </a:extLst>
          </p:cNvPr>
          <p:cNvPicPr>
            <a:picLocks noChangeAspect="1"/>
          </p:cNvPicPr>
          <p:nvPr/>
        </p:nvPicPr>
        <p:blipFill>
          <a:blip r:embed="rId3"/>
          <a:stretch>
            <a:fillRect/>
          </a:stretch>
        </p:blipFill>
        <p:spPr>
          <a:xfrm>
            <a:off x="4390628" y="3481864"/>
            <a:ext cx="3701951" cy="2828100"/>
          </a:xfrm>
          <a:prstGeom prst="rect">
            <a:avLst/>
          </a:prstGeom>
        </p:spPr>
      </p:pic>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10</a:t>
            </a:fld>
            <a:endParaRPr lang="pt-BR"/>
          </a:p>
        </p:txBody>
      </p:sp>
      <p:sp>
        <p:nvSpPr>
          <p:cNvPr id="9" name="Título 1"/>
          <p:cNvSpPr txBox="1">
            <a:spLocks/>
          </p:cNvSpPr>
          <p:nvPr/>
        </p:nvSpPr>
        <p:spPr>
          <a:xfrm>
            <a:off x="971600" y="5788468"/>
            <a:ext cx="2763141"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a:t>
            </a:r>
            <a:r>
              <a:rPr lang="pt-BR" sz="2000" b="1" dirty="0" smtClean="0"/>
              <a:t>4:  Sinal Periódico</a:t>
            </a:r>
            <a:endParaRPr lang="pt-BR" sz="2000" b="1" dirty="0"/>
          </a:p>
        </p:txBody>
      </p:sp>
      <p:sp>
        <p:nvSpPr>
          <p:cNvPr id="10" name="Título 1"/>
          <p:cNvSpPr txBox="1">
            <a:spLocks/>
          </p:cNvSpPr>
          <p:nvPr/>
        </p:nvSpPr>
        <p:spPr>
          <a:xfrm>
            <a:off x="5079454" y="5801566"/>
            <a:ext cx="2763141"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a:t>
            </a:r>
            <a:r>
              <a:rPr lang="pt-BR" sz="2000" b="1" dirty="0" smtClean="0"/>
              <a:t>5  Sinal </a:t>
            </a:r>
            <a:r>
              <a:rPr lang="pt-BR" sz="2000" b="1" dirty="0"/>
              <a:t>A</a:t>
            </a:r>
            <a:r>
              <a:rPr lang="pt-BR" sz="2000" b="1" dirty="0" smtClean="0"/>
              <a:t>periódico</a:t>
            </a:r>
            <a:endParaRPr lang="pt-BR" sz="2000" b="1" dirty="0"/>
          </a:p>
        </p:txBody>
      </p:sp>
    </p:spTree>
    <p:extLst>
      <p:ext uri="{BB962C8B-B14F-4D97-AF65-F5344CB8AC3E}">
        <p14:creationId xmlns:p14="http://schemas.microsoft.com/office/powerpoint/2010/main" val="37813741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 xmlns:a16="http://schemas.microsoft.com/office/drawing/2014/main" id="{273522E4-759A-4B8C-BBBB-67B7D8302DCE}"/>
              </a:ext>
            </a:extLst>
          </p:cNvPr>
          <p:cNvSpPr>
            <a:spLocks noGrp="1"/>
          </p:cNvSpPr>
          <p:nvPr>
            <p:ph type="title"/>
          </p:nvPr>
        </p:nvSpPr>
        <p:spPr/>
        <p:txBody>
          <a:bodyPr/>
          <a:lstStyle/>
          <a:p>
            <a:r>
              <a:rPr lang="pt-BR" dirty="0"/>
              <a:t>O que é ruído?</a:t>
            </a:r>
          </a:p>
        </p:txBody>
      </p:sp>
      <p:sp>
        <p:nvSpPr>
          <p:cNvPr id="3" name="Espaço Reservado para Conteúdo 2">
            <a:extLst>
              <a:ext uri="{FF2B5EF4-FFF2-40B4-BE49-F238E27FC236}">
                <a16:creationId xmlns="" xmlns:a16="http://schemas.microsoft.com/office/drawing/2014/main" id="{780B3087-412A-432E-82DA-475F762D057D}"/>
              </a:ext>
            </a:extLst>
          </p:cNvPr>
          <p:cNvSpPr>
            <a:spLocks noGrp="1"/>
          </p:cNvSpPr>
          <p:nvPr>
            <p:ph idx="1"/>
          </p:nvPr>
        </p:nvSpPr>
        <p:spPr/>
        <p:txBody>
          <a:bodyPr>
            <a:normAutofit/>
          </a:bodyPr>
          <a:lstStyle/>
          <a:p>
            <a:r>
              <a:rPr lang="pt-BR" dirty="0"/>
              <a:t>Qualquer som indesejável, desagradável e que perturba, tanto de forma física como de forma psicológica para todo aquele que percebe o ruído, ou seja, para aquele que o ouve.</a:t>
            </a:r>
            <a:br>
              <a:rPr lang="pt-BR" dirty="0"/>
            </a:br>
            <a:r>
              <a:rPr lang="pt-BR" dirty="0"/>
              <a:t/>
            </a:r>
            <a:br>
              <a:rPr lang="pt-BR" dirty="0"/>
            </a:br>
            <a:r>
              <a:rPr lang="pt-BR" dirty="0"/>
              <a:t>O ruído varia na sua composição naquilo que se refere à frequência, intensidade e duração. Como conceito, é o som ou a mistura de sons que são capazes de causar dano à saúde de quem o percebe. Ou seja, ruído é um som ou um conjunto de sons desagradáveis ao ouvido dos indivíduos.</a:t>
            </a:r>
            <a:br>
              <a:rPr lang="pt-BR" dirty="0"/>
            </a:br>
            <a:endParaRPr lang="pt-BR" dirty="0"/>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11</a:t>
            </a:fld>
            <a:endParaRPr lang="pt-BR"/>
          </a:p>
        </p:txBody>
      </p:sp>
    </p:spTree>
    <p:extLst>
      <p:ext uri="{BB962C8B-B14F-4D97-AF65-F5344CB8AC3E}">
        <p14:creationId xmlns:p14="http://schemas.microsoft.com/office/powerpoint/2010/main" val="29249697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Ruídos</a:t>
            </a:r>
          </a:p>
        </p:txBody>
      </p:sp>
      <p:sp>
        <p:nvSpPr>
          <p:cNvPr id="3" name="Espaço Reservado para Conteúdo 2"/>
          <p:cNvSpPr>
            <a:spLocks noGrp="1"/>
          </p:cNvSpPr>
          <p:nvPr>
            <p:ph idx="1"/>
          </p:nvPr>
        </p:nvSpPr>
        <p:spPr/>
        <p:txBody>
          <a:bodyPr>
            <a:normAutofit/>
          </a:bodyPr>
          <a:lstStyle/>
          <a:p>
            <a:pPr marL="0" indent="0">
              <a:buNone/>
            </a:pPr>
            <a:r>
              <a:rPr lang="pt-BR" dirty="0"/>
              <a:t>• Ruído é um sinal interferente de natureza aleatória que provoca a degradação de sinal durante seu processamento. </a:t>
            </a:r>
          </a:p>
          <a:p>
            <a:pPr marL="0" indent="0">
              <a:buNone/>
            </a:pPr>
            <a:r>
              <a:rPr lang="pt-BR" dirty="0"/>
              <a:t>	– Este sinal pode ter diferentes origens</a:t>
            </a:r>
          </a:p>
          <a:p>
            <a:pPr marL="0" indent="0">
              <a:buNone/>
            </a:pPr>
            <a:r>
              <a:rPr lang="pt-BR" dirty="0"/>
              <a:t>		• Gerados pelo homem </a:t>
            </a:r>
          </a:p>
          <a:p>
            <a:pPr marL="0" indent="0">
              <a:buNone/>
            </a:pPr>
            <a:r>
              <a:rPr lang="pt-BR" dirty="0"/>
              <a:t>		• Intrínseco ou relacionado aos dispositivos 		eletrônicos </a:t>
            </a:r>
          </a:p>
          <a:p>
            <a:pPr marL="0" indent="0">
              <a:buNone/>
            </a:pPr>
            <a:r>
              <a:rPr lang="pt-BR" dirty="0"/>
              <a:t>• O Ruído é quantificado através de sua potência </a:t>
            </a:r>
          </a:p>
          <a:p>
            <a:pPr marL="0" indent="0">
              <a:buNone/>
            </a:pPr>
            <a:r>
              <a:rPr lang="pt-BR" dirty="0"/>
              <a:t>	– A métrica de desempenho comumente utilizada 	é a RELAÇÃO SINAL-RUÍDO (SNR – </a:t>
            </a:r>
            <a:r>
              <a:rPr lang="pt-BR" dirty="0" err="1"/>
              <a:t>signal</a:t>
            </a:r>
            <a:r>
              <a:rPr lang="pt-BR" dirty="0"/>
              <a:t> </a:t>
            </a:r>
            <a:r>
              <a:rPr lang="pt-BR" dirty="0" err="1"/>
              <a:t>to</a:t>
            </a:r>
            <a:r>
              <a:rPr lang="pt-BR" dirty="0"/>
              <a:t> </a:t>
            </a:r>
            <a:r>
              <a:rPr lang="pt-BR" dirty="0" err="1"/>
              <a:t>noise</a:t>
            </a:r>
            <a:r>
              <a:rPr lang="pt-BR" dirty="0"/>
              <a:t> 	</a:t>
            </a:r>
            <a:r>
              <a:rPr lang="pt-BR" dirty="0" err="1"/>
              <a:t>ratio</a:t>
            </a:r>
            <a:r>
              <a:rPr lang="pt-BR" dirty="0"/>
              <a:t>)</a:t>
            </a:r>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12</a:t>
            </a:fld>
            <a:endParaRPr lang="pt-BR"/>
          </a:p>
        </p:txBody>
      </p:sp>
    </p:spTree>
    <p:extLst>
      <p:ext uri="{BB962C8B-B14F-4D97-AF65-F5344CB8AC3E}">
        <p14:creationId xmlns:p14="http://schemas.microsoft.com/office/powerpoint/2010/main" val="1895843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 xmlns:a16="http://schemas.microsoft.com/office/drawing/2014/main" id="{C365595B-7582-4D11-9C8A-E9F6383D0055}"/>
              </a:ext>
            </a:extLst>
          </p:cNvPr>
          <p:cNvSpPr>
            <a:spLocks noGrp="1"/>
          </p:cNvSpPr>
          <p:nvPr>
            <p:ph type="title"/>
          </p:nvPr>
        </p:nvSpPr>
        <p:spPr>
          <a:xfrm>
            <a:off x="457200" y="160337"/>
            <a:ext cx="8229600" cy="1143000"/>
          </a:xfrm>
        </p:spPr>
        <p:txBody>
          <a:bodyPr/>
          <a:lstStyle/>
          <a:p>
            <a:r>
              <a:rPr lang="pt-BR" dirty="0"/>
              <a:t>Tipos de ruído</a:t>
            </a:r>
          </a:p>
        </p:txBody>
      </p:sp>
      <p:sp>
        <p:nvSpPr>
          <p:cNvPr id="3" name="Espaço Reservado para Conteúdo 2">
            <a:extLst>
              <a:ext uri="{FF2B5EF4-FFF2-40B4-BE49-F238E27FC236}">
                <a16:creationId xmlns="" xmlns:a16="http://schemas.microsoft.com/office/drawing/2014/main" id="{7CB5637C-79EB-4DA7-A6C5-2DD10B5C2422}"/>
              </a:ext>
            </a:extLst>
          </p:cNvPr>
          <p:cNvSpPr>
            <a:spLocks noGrp="1"/>
          </p:cNvSpPr>
          <p:nvPr>
            <p:ph idx="1"/>
          </p:nvPr>
        </p:nvSpPr>
        <p:spPr>
          <a:xfrm>
            <a:off x="431684" y="1166018"/>
            <a:ext cx="8229600" cy="5691982"/>
          </a:xfrm>
        </p:spPr>
        <p:txBody>
          <a:bodyPr>
            <a:normAutofit/>
          </a:bodyPr>
          <a:lstStyle/>
          <a:p>
            <a:r>
              <a:rPr lang="pt-BR" dirty="0"/>
              <a:t>Gerados pelo homem ou ruído interferente</a:t>
            </a:r>
          </a:p>
          <a:p>
            <a:pPr marL="457200" lvl="1" indent="0">
              <a:buNone/>
            </a:pPr>
            <a:r>
              <a:rPr lang="pt-BR" dirty="0"/>
              <a:t>– Acoplamento de sinal</a:t>
            </a:r>
          </a:p>
          <a:p>
            <a:pPr marL="457200" lvl="1" indent="0">
              <a:buNone/>
            </a:pPr>
            <a:r>
              <a:rPr lang="pt-BR" dirty="0"/>
              <a:t> – Acoplamento pelo substrato </a:t>
            </a:r>
          </a:p>
          <a:p>
            <a:pPr marL="457200" lvl="1" indent="0">
              <a:buNone/>
            </a:pPr>
            <a:r>
              <a:rPr lang="pt-BR" dirty="0"/>
              <a:t>– Rejeição do ruído da fonte de alimentação (PSRR) finito </a:t>
            </a:r>
          </a:p>
          <a:p>
            <a:pPr marL="457200" lvl="1" indent="0">
              <a:buNone/>
            </a:pPr>
            <a:r>
              <a:rPr lang="pt-BR" dirty="0"/>
              <a:t>– Possíveis soluções </a:t>
            </a:r>
          </a:p>
          <a:p>
            <a:pPr marL="457200" lvl="1" indent="0">
              <a:buNone/>
            </a:pPr>
            <a:r>
              <a:rPr lang="pt-BR" dirty="0"/>
              <a:t>	• Blindagem e aterramento no caso de sistemas </a:t>
            </a:r>
          </a:p>
          <a:p>
            <a:pPr marL="457200" lvl="1" indent="0">
              <a:buNone/>
            </a:pPr>
            <a:r>
              <a:rPr lang="pt-BR" dirty="0"/>
              <a:t>	• Circuitos diferencias completos (CMR)</a:t>
            </a:r>
          </a:p>
          <a:p>
            <a:pPr marL="457200" lvl="1" indent="0">
              <a:buNone/>
            </a:pPr>
            <a:r>
              <a:rPr lang="pt-BR" dirty="0"/>
              <a:t>		 – Entradas diferenciais</a:t>
            </a:r>
          </a:p>
          <a:p>
            <a:pPr marL="457200" lvl="1" indent="0">
              <a:buNone/>
            </a:pPr>
            <a:r>
              <a:rPr lang="pt-BR" dirty="0"/>
              <a:t>		 – Saídas diferenciais </a:t>
            </a:r>
          </a:p>
          <a:p>
            <a:pPr marL="457200" lvl="1" indent="0">
              <a:buNone/>
            </a:pPr>
            <a:r>
              <a:rPr lang="pt-BR" dirty="0"/>
              <a:t>• Técnicas de leiaute</a:t>
            </a:r>
          </a:p>
          <a:p>
            <a:pPr marL="0" indent="0">
              <a:buNone/>
            </a:pPr>
            <a:r>
              <a:rPr lang="pt-BR" dirty="0"/>
              <a:t>		</a:t>
            </a:r>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13</a:t>
            </a:fld>
            <a:endParaRPr lang="pt-BR"/>
          </a:p>
        </p:txBody>
      </p:sp>
    </p:spTree>
    <p:extLst>
      <p:ext uri="{BB962C8B-B14F-4D97-AF65-F5344CB8AC3E}">
        <p14:creationId xmlns:p14="http://schemas.microsoft.com/office/powerpoint/2010/main" val="13208382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 xmlns:a16="http://schemas.microsoft.com/office/drawing/2014/main" id="{CDFCFE0E-04AC-4F08-91C7-412B98A51A43}"/>
              </a:ext>
            </a:extLst>
          </p:cNvPr>
          <p:cNvSpPr>
            <a:spLocks noGrp="1"/>
          </p:cNvSpPr>
          <p:nvPr>
            <p:ph type="title"/>
          </p:nvPr>
        </p:nvSpPr>
        <p:spPr/>
        <p:txBody>
          <a:bodyPr/>
          <a:lstStyle/>
          <a:p>
            <a:r>
              <a:rPr lang="pt-BR" dirty="0"/>
              <a:t>Tipos de ruído</a:t>
            </a:r>
          </a:p>
        </p:txBody>
      </p:sp>
      <p:sp>
        <p:nvSpPr>
          <p:cNvPr id="3" name="Espaço Reservado para Conteúdo 2">
            <a:extLst>
              <a:ext uri="{FF2B5EF4-FFF2-40B4-BE49-F238E27FC236}">
                <a16:creationId xmlns="" xmlns:a16="http://schemas.microsoft.com/office/drawing/2014/main" id="{53662B13-9E68-46E6-9613-F97BADECC528}"/>
              </a:ext>
            </a:extLst>
          </p:cNvPr>
          <p:cNvSpPr>
            <a:spLocks noGrp="1"/>
          </p:cNvSpPr>
          <p:nvPr>
            <p:ph idx="1"/>
          </p:nvPr>
        </p:nvSpPr>
        <p:spPr/>
        <p:txBody>
          <a:bodyPr>
            <a:normAutofit/>
          </a:bodyPr>
          <a:lstStyle/>
          <a:p>
            <a:r>
              <a:rPr lang="pt-BR" dirty="0"/>
              <a:t>Ruído eletrônico ou de dispositivo</a:t>
            </a:r>
          </a:p>
          <a:p>
            <a:pPr marL="0" indent="0">
              <a:buNone/>
            </a:pPr>
            <a:r>
              <a:rPr lang="pt-BR" dirty="0"/>
              <a:t>	– Fundamental – ruído branco</a:t>
            </a:r>
          </a:p>
          <a:p>
            <a:pPr marL="457200" lvl="1" indent="0">
              <a:buNone/>
            </a:pPr>
            <a:r>
              <a:rPr lang="pt-BR" dirty="0"/>
              <a:t>		• Ruído térmico causado pelo movimento</a:t>
            </a:r>
          </a:p>
          <a:p>
            <a:pPr marL="457200" lvl="1" indent="0">
              <a:buNone/>
            </a:pPr>
            <a:r>
              <a:rPr lang="pt-BR" dirty="0"/>
              <a:t>		randômico dos portadores </a:t>
            </a:r>
          </a:p>
          <a:p>
            <a:pPr marL="457200" lvl="1" indent="0">
              <a:buNone/>
            </a:pPr>
            <a:r>
              <a:rPr lang="pt-BR" dirty="0"/>
              <a:t>	</a:t>
            </a:r>
            <a:r>
              <a:rPr lang="pt-BR" sz="3200" dirty="0"/>
              <a:t>– Relacionado com a tecnologia do dispositivo </a:t>
            </a:r>
          </a:p>
          <a:p>
            <a:pPr marL="457200" lvl="1" indent="0">
              <a:buNone/>
            </a:pPr>
            <a:r>
              <a:rPr lang="pt-BR" dirty="0"/>
              <a:t>	• Ruído </a:t>
            </a:r>
            <a:r>
              <a:rPr lang="pt-BR" dirty="0" err="1"/>
              <a:t>flicker</a:t>
            </a:r>
            <a:r>
              <a:rPr lang="pt-BR" dirty="0"/>
              <a:t> causado por defeitos no material e 	rugosidades de interface</a:t>
            </a:r>
          </a:p>
          <a:p>
            <a:endParaRPr lang="pt-BR" dirty="0"/>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14</a:t>
            </a:fld>
            <a:endParaRPr lang="pt-BR"/>
          </a:p>
        </p:txBody>
      </p:sp>
    </p:spTree>
    <p:extLst>
      <p:ext uri="{BB962C8B-B14F-4D97-AF65-F5344CB8AC3E}">
        <p14:creationId xmlns:p14="http://schemas.microsoft.com/office/powerpoint/2010/main" val="2151808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 xmlns:a16="http://schemas.microsoft.com/office/drawing/2014/main" id="{7B740939-5B21-4861-B6C6-F3694C7E3517}"/>
              </a:ext>
            </a:extLst>
          </p:cNvPr>
          <p:cNvSpPr>
            <a:spLocks noGrp="1"/>
          </p:cNvSpPr>
          <p:nvPr>
            <p:ph type="title"/>
          </p:nvPr>
        </p:nvSpPr>
        <p:spPr/>
        <p:txBody>
          <a:bodyPr/>
          <a:lstStyle/>
          <a:p>
            <a:r>
              <a:rPr lang="pt-BR" dirty="0"/>
              <a:t>Fontes de ruído</a:t>
            </a:r>
          </a:p>
        </p:txBody>
      </p:sp>
      <p:sp>
        <p:nvSpPr>
          <p:cNvPr id="3" name="Espaço Reservado para Conteúdo 2">
            <a:extLst>
              <a:ext uri="{FF2B5EF4-FFF2-40B4-BE49-F238E27FC236}">
                <a16:creationId xmlns="" xmlns:a16="http://schemas.microsoft.com/office/drawing/2014/main" id="{5145BA1E-5C03-4C37-AEA3-A1E3BB1482C8}"/>
              </a:ext>
            </a:extLst>
          </p:cNvPr>
          <p:cNvSpPr>
            <a:spLocks noGrp="1"/>
          </p:cNvSpPr>
          <p:nvPr>
            <p:ph idx="1"/>
          </p:nvPr>
        </p:nvSpPr>
        <p:spPr/>
        <p:txBody>
          <a:bodyPr/>
          <a:lstStyle/>
          <a:p>
            <a:r>
              <a:rPr lang="pt-BR" dirty="0"/>
              <a:t>Circuitos Digitais </a:t>
            </a:r>
          </a:p>
          <a:p>
            <a:r>
              <a:rPr lang="pt-BR" dirty="0"/>
              <a:t>Fontes Chaveadas</a:t>
            </a:r>
          </a:p>
          <a:p>
            <a:r>
              <a:rPr lang="pt-BR" dirty="0"/>
              <a:t>Descarga Eletrostática – ESD </a:t>
            </a:r>
          </a:p>
          <a:p>
            <a:r>
              <a:rPr lang="pt-BR" dirty="0"/>
              <a:t>Motores, relés e </a:t>
            </a:r>
            <a:r>
              <a:rPr lang="pt-BR" dirty="0" err="1"/>
              <a:t>contactoras</a:t>
            </a:r>
            <a:r>
              <a:rPr lang="pt-BR" dirty="0"/>
              <a:t> </a:t>
            </a:r>
          </a:p>
          <a:p>
            <a:r>
              <a:rPr lang="pt-BR" dirty="0"/>
              <a:t>Interferência Eletromagnética de transceptores de rádio – EMI </a:t>
            </a:r>
          </a:p>
          <a:p>
            <a:r>
              <a:rPr lang="pt-BR" dirty="0"/>
              <a:t>Ruído Intrínseco.</a:t>
            </a:r>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15</a:t>
            </a:fld>
            <a:endParaRPr lang="pt-BR"/>
          </a:p>
        </p:txBody>
      </p:sp>
    </p:spTree>
    <p:extLst>
      <p:ext uri="{BB962C8B-B14F-4D97-AF65-F5344CB8AC3E}">
        <p14:creationId xmlns:p14="http://schemas.microsoft.com/office/powerpoint/2010/main" val="20155914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107504" y="332656"/>
            <a:ext cx="8856984" cy="1470025"/>
          </a:xfrm>
        </p:spPr>
        <p:txBody>
          <a:bodyPr>
            <a:normAutofit/>
          </a:bodyPr>
          <a:lstStyle/>
          <a:p>
            <a:r>
              <a:rPr lang="pt-BR" sz="3600" dirty="0" smtClean="0"/>
              <a:t>Transformada Rápida de Fourier - FFT</a:t>
            </a:r>
            <a:endParaRPr lang="pt-BR" sz="3600" dirty="0"/>
          </a:p>
        </p:txBody>
      </p:sp>
      <p:sp>
        <p:nvSpPr>
          <p:cNvPr id="3" name="Espaço Reservado para Rodapé 2"/>
          <p:cNvSpPr>
            <a:spLocks noGrp="1"/>
          </p:cNvSpPr>
          <p:nvPr>
            <p:ph type="ftr" sz="quarter" idx="11"/>
          </p:nvPr>
        </p:nvSpPr>
        <p:spPr/>
        <p:txBody>
          <a:bodyPr/>
          <a:lstStyle/>
          <a:p>
            <a:r>
              <a:rPr lang="pt-BR" smtClean="0"/>
              <a:t>UEMA - Computação Científica</a:t>
            </a:r>
            <a:endParaRPr lang="pt-BR"/>
          </a:p>
        </p:txBody>
      </p:sp>
      <p:sp>
        <p:nvSpPr>
          <p:cNvPr id="4" name="Espaço Reservado para Número de Slide 3"/>
          <p:cNvSpPr>
            <a:spLocks noGrp="1"/>
          </p:cNvSpPr>
          <p:nvPr>
            <p:ph type="sldNum" sz="quarter" idx="12"/>
          </p:nvPr>
        </p:nvSpPr>
        <p:spPr/>
        <p:txBody>
          <a:bodyPr/>
          <a:lstStyle/>
          <a:p>
            <a:fld id="{DBA9E7D0-C8FC-46A6-8B22-848566232CBA}" type="slidenum">
              <a:rPr lang="pt-BR" smtClean="0"/>
              <a:t>16</a:t>
            </a:fld>
            <a:endParaRPr lang="pt-BR"/>
          </a:p>
        </p:txBody>
      </p:sp>
    </p:spTree>
    <p:extLst>
      <p:ext uri="{BB962C8B-B14F-4D97-AF65-F5344CB8AC3E}">
        <p14:creationId xmlns:p14="http://schemas.microsoft.com/office/powerpoint/2010/main" val="42810127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107504" y="332656"/>
            <a:ext cx="8856984" cy="1470025"/>
          </a:xfrm>
        </p:spPr>
        <p:txBody>
          <a:bodyPr>
            <a:normAutofit/>
          </a:bodyPr>
          <a:lstStyle/>
          <a:p>
            <a:r>
              <a:rPr lang="pt-BR" sz="3600" dirty="0" smtClean="0"/>
              <a:t>Transformada Rápida de Fourier - FFT</a:t>
            </a:r>
            <a:endParaRPr lang="pt-BR" sz="3600" dirty="0"/>
          </a:p>
        </p:txBody>
      </p:sp>
      <p:sp>
        <p:nvSpPr>
          <p:cNvPr id="5" name="Espaço Reservado para Rodapé 4"/>
          <p:cNvSpPr>
            <a:spLocks noGrp="1"/>
          </p:cNvSpPr>
          <p:nvPr>
            <p:ph type="ftr" sz="quarter" idx="11"/>
          </p:nvPr>
        </p:nvSpPr>
        <p:spPr/>
        <p:txBody>
          <a:bodyPr/>
          <a:lstStyle/>
          <a:p>
            <a:r>
              <a:rPr lang="pt-BR" smtClean="0"/>
              <a:t>UEMA - Computação Científica</a:t>
            </a:r>
            <a:endParaRPr lang="pt-BR"/>
          </a:p>
        </p:txBody>
      </p:sp>
      <p:sp>
        <p:nvSpPr>
          <p:cNvPr id="6" name="Espaço Reservado para Número de Slide 5"/>
          <p:cNvSpPr>
            <a:spLocks noGrp="1"/>
          </p:cNvSpPr>
          <p:nvPr>
            <p:ph type="sldNum" sz="quarter" idx="12"/>
          </p:nvPr>
        </p:nvSpPr>
        <p:spPr/>
        <p:txBody>
          <a:bodyPr/>
          <a:lstStyle/>
          <a:p>
            <a:fld id="{DBA9E7D0-C8FC-46A6-8B22-848566232CBA}" type="slidenum">
              <a:rPr lang="pt-BR" smtClean="0"/>
              <a:t>17</a:t>
            </a:fld>
            <a:endParaRPr lang="pt-BR"/>
          </a:p>
        </p:txBody>
      </p:sp>
      <p:sp>
        <p:nvSpPr>
          <p:cNvPr id="3" name="Título 1"/>
          <p:cNvSpPr txBox="1">
            <a:spLocks/>
          </p:cNvSpPr>
          <p:nvPr/>
        </p:nvSpPr>
        <p:spPr>
          <a:xfrm>
            <a:off x="233620" y="1982937"/>
            <a:ext cx="8856984" cy="4686423"/>
          </a:xfrm>
          <a:prstGeom prst="rect">
            <a:avLst/>
          </a:prstGeom>
        </p:spPr>
        <p:txBody>
          <a:bodyPr vert="horz" lIns="91440" tIns="45720" rIns="91440" bIns="45720" rtlCol="0" anchor="ctr">
            <a:normAutofit fontScale="8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571500" indent="-571500" algn="l">
              <a:lnSpc>
                <a:spcPct val="170000"/>
              </a:lnSpc>
              <a:buFont typeface="Arial" panose="020B0604020202020204" pitchFamily="34" charset="0"/>
              <a:buChar char="•"/>
            </a:pPr>
            <a:r>
              <a:rPr lang="pt-BR" sz="3600" dirty="0" smtClean="0"/>
              <a:t>Algoritmo Computacional</a:t>
            </a:r>
          </a:p>
          <a:p>
            <a:pPr marL="571500" indent="-571500" algn="l">
              <a:lnSpc>
                <a:spcPct val="170000"/>
              </a:lnSpc>
              <a:buFont typeface="Arial" panose="020B0604020202020204" pitchFamily="34" charset="0"/>
              <a:buChar char="•"/>
            </a:pPr>
            <a:r>
              <a:rPr lang="pt-BR" sz="3600" dirty="0" smtClean="0"/>
              <a:t>Desenvolvida pelos matemáticos </a:t>
            </a:r>
            <a:r>
              <a:rPr lang="pt-BR" sz="3600" dirty="0" err="1" smtClean="0"/>
              <a:t>Cooley</a:t>
            </a:r>
            <a:r>
              <a:rPr lang="pt-BR" sz="3600" dirty="0" smtClean="0"/>
              <a:t> e </a:t>
            </a:r>
            <a:r>
              <a:rPr lang="pt-BR" sz="3600" dirty="0" err="1" smtClean="0"/>
              <a:t>Turkey</a:t>
            </a:r>
            <a:endParaRPr lang="pt-BR" sz="3600" dirty="0" smtClean="0"/>
          </a:p>
          <a:p>
            <a:pPr marL="571500" indent="-571500" algn="l">
              <a:lnSpc>
                <a:spcPct val="170000"/>
              </a:lnSpc>
              <a:buFont typeface="Arial" panose="020B0604020202020204" pitchFamily="34" charset="0"/>
              <a:buChar char="•"/>
            </a:pPr>
            <a:r>
              <a:rPr lang="pt-BR" sz="3600" dirty="0" smtClean="0"/>
              <a:t>DFT</a:t>
            </a:r>
          </a:p>
          <a:p>
            <a:pPr marL="1085850" lvl="2" indent="-171450">
              <a:lnSpc>
                <a:spcPct val="170000"/>
              </a:lnSpc>
              <a:buFont typeface="Courier New" panose="02070309020205020404" pitchFamily="49" charset="0"/>
              <a:buChar char="o"/>
            </a:pPr>
            <a:r>
              <a:rPr lang="pt-BR" sz="2300" dirty="0" smtClean="0"/>
              <a:t>Sinais do tempo </a:t>
            </a:r>
            <a:r>
              <a:rPr lang="pt-BR" sz="2300" dirty="0" err="1" smtClean="0"/>
              <a:t>discretizados</a:t>
            </a:r>
            <a:r>
              <a:rPr lang="pt-BR" sz="2300" dirty="0" smtClean="0"/>
              <a:t> ou amostrados</a:t>
            </a:r>
          </a:p>
          <a:p>
            <a:pPr marL="1085850" lvl="2" indent="-171450">
              <a:lnSpc>
                <a:spcPct val="170000"/>
              </a:lnSpc>
              <a:buFont typeface="Courier New" panose="02070309020205020404" pitchFamily="49" charset="0"/>
              <a:buChar char="o"/>
            </a:pPr>
            <a:r>
              <a:rPr lang="pt-BR" sz="2300" dirty="0" smtClean="0"/>
              <a:t>Principal ferramenta em Processamento digital de sinais</a:t>
            </a:r>
            <a:endParaRPr lang="pt-BR" sz="2100" dirty="0" smtClean="0"/>
          </a:p>
          <a:p>
            <a:pPr marL="571500" indent="-571500" algn="l">
              <a:lnSpc>
                <a:spcPct val="170000"/>
              </a:lnSpc>
              <a:buFont typeface="Arial" panose="020B0604020202020204" pitchFamily="34" charset="0"/>
              <a:buChar char="•"/>
            </a:pPr>
            <a:r>
              <a:rPr lang="pt-BR" sz="3300" dirty="0" smtClean="0"/>
              <a:t>Número de amostras do sinal em potência de 2</a:t>
            </a:r>
          </a:p>
          <a:p>
            <a:pPr marL="571500" indent="-571500">
              <a:buFont typeface="Arial" panose="020B0604020202020204" pitchFamily="34" charset="0"/>
              <a:buChar char="•"/>
            </a:pPr>
            <a:endParaRPr lang="pt-BR" sz="3600" dirty="0"/>
          </a:p>
        </p:txBody>
      </p:sp>
      <p:graphicFrame>
        <p:nvGraphicFramePr>
          <p:cNvPr id="4" name="Objeto 3"/>
          <p:cNvGraphicFramePr>
            <a:graphicFrameLocks noChangeAspect="1"/>
          </p:cNvGraphicFramePr>
          <p:nvPr>
            <p:extLst>
              <p:ext uri="{D42A27DB-BD31-4B8C-83A1-F6EECF244321}">
                <p14:modId xmlns:p14="http://schemas.microsoft.com/office/powerpoint/2010/main" val="4125290805"/>
              </p:ext>
            </p:extLst>
          </p:nvPr>
        </p:nvGraphicFramePr>
        <p:xfrm>
          <a:off x="7812360" y="5661248"/>
          <a:ext cx="307975" cy="288925"/>
        </p:xfrm>
        <a:graphic>
          <a:graphicData uri="http://schemas.openxmlformats.org/presentationml/2006/ole">
            <mc:AlternateContent xmlns:mc="http://schemas.openxmlformats.org/markup-compatibility/2006">
              <mc:Choice xmlns:v="urn:schemas-microsoft-com:vml" Requires="v">
                <p:oleObj spid="_x0000_s1052" name="Equation" r:id="rId4" imgW="203112" imgH="190417" progId="Equation.DSMT4">
                  <p:embed/>
                </p:oleObj>
              </mc:Choice>
              <mc:Fallback>
                <p:oleObj name="Equation" r:id="rId4" imgW="203112"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2360" y="5661248"/>
                        <a:ext cx="3079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418237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107504" y="332656"/>
            <a:ext cx="8856984" cy="1470025"/>
          </a:xfrm>
        </p:spPr>
        <p:txBody>
          <a:bodyPr>
            <a:normAutofit/>
          </a:bodyPr>
          <a:lstStyle/>
          <a:p>
            <a:r>
              <a:rPr lang="pt-BR" sz="3600" dirty="0" smtClean="0"/>
              <a:t>Transformada Rápida de Fourier - FFT</a:t>
            </a:r>
            <a:endParaRPr lang="pt-BR" sz="3600" dirty="0"/>
          </a:p>
        </p:txBody>
      </p:sp>
      <p:sp>
        <p:nvSpPr>
          <p:cNvPr id="5" name="Espaço Reservado para Rodapé 4"/>
          <p:cNvSpPr>
            <a:spLocks noGrp="1"/>
          </p:cNvSpPr>
          <p:nvPr>
            <p:ph type="ftr" sz="quarter" idx="11"/>
          </p:nvPr>
        </p:nvSpPr>
        <p:spPr/>
        <p:txBody>
          <a:bodyPr/>
          <a:lstStyle/>
          <a:p>
            <a:r>
              <a:rPr lang="pt-BR" smtClean="0"/>
              <a:t>UEMA - Computação Científica</a:t>
            </a:r>
            <a:endParaRPr lang="pt-BR"/>
          </a:p>
        </p:txBody>
      </p:sp>
      <p:sp>
        <p:nvSpPr>
          <p:cNvPr id="6" name="Espaço Reservado para Número de Slide 5"/>
          <p:cNvSpPr>
            <a:spLocks noGrp="1"/>
          </p:cNvSpPr>
          <p:nvPr>
            <p:ph type="sldNum" sz="quarter" idx="12"/>
          </p:nvPr>
        </p:nvSpPr>
        <p:spPr/>
        <p:txBody>
          <a:bodyPr/>
          <a:lstStyle/>
          <a:p>
            <a:fld id="{DBA9E7D0-C8FC-46A6-8B22-848566232CBA}" type="slidenum">
              <a:rPr lang="pt-BR" smtClean="0"/>
              <a:t>18</a:t>
            </a:fld>
            <a:endParaRPr lang="pt-BR"/>
          </a:p>
        </p:txBody>
      </p:sp>
      <p:sp>
        <p:nvSpPr>
          <p:cNvPr id="3" name="Título 1"/>
          <p:cNvSpPr txBox="1">
            <a:spLocks/>
          </p:cNvSpPr>
          <p:nvPr/>
        </p:nvSpPr>
        <p:spPr>
          <a:xfrm>
            <a:off x="1089" y="1844824"/>
            <a:ext cx="8856984" cy="388843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3600" b="1" dirty="0" smtClean="0"/>
              <a:t>Complexidade com N pontos</a:t>
            </a:r>
          </a:p>
          <a:p>
            <a:pPr marL="571500" indent="-571500">
              <a:buFont typeface="Arial" panose="020B0604020202020204" pitchFamily="34" charset="0"/>
              <a:buChar char="•"/>
            </a:pPr>
            <a:endParaRPr lang="pt-BR" sz="3600" dirty="0"/>
          </a:p>
          <a:p>
            <a:pPr marL="2857500" lvl="5" indent="-571500">
              <a:buFont typeface="Wingdings" panose="05000000000000000000" pitchFamily="2" charset="2"/>
              <a:buChar char="q"/>
            </a:pPr>
            <a:r>
              <a:rPr lang="pt-BR" sz="2800" dirty="0" smtClean="0"/>
              <a:t>DFT – N²</a:t>
            </a:r>
          </a:p>
          <a:p>
            <a:pPr marL="2857500" lvl="5" indent="-571500">
              <a:buFont typeface="Wingdings" panose="05000000000000000000" pitchFamily="2" charset="2"/>
              <a:buChar char="q"/>
            </a:pPr>
            <a:r>
              <a:rPr lang="pt-BR" sz="2800" dirty="0" smtClean="0"/>
              <a:t>FFT – N LOG2(N)</a:t>
            </a:r>
            <a:endParaRPr lang="pt-BR" sz="2800" dirty="0"/>
          </a:p>
        </p:txBody>
      </p:sp>
      <p:graphicFrame>
        <p:nvGraphicFramePr>
          <p:cNvPr id="4" name="Objeto 3"/>
          <p:cNvGraphicFramePr>
            <a:graphicFrameLocks noChangeAspect="1"/>
          </p:cNvGraphicFramePr>
          <p:nvPr>
            <p:extLst>
              <p:ext uri="{D42A27DB-BD31-4B8C-83A1-F6EECF244321}">
                <p14:modId xmlns:p14="http://schemas.microsoft.com/office/powerpoint/2010/main" val="3292877657"/>
              </p:ext>
            </p:extLst>
          </p:nvPr>
        </p:nvGraphicFramePr>
        <p:xfrm>
          <a:off x="7812360" y="5661248"/>
          <a:ext cx="307975" cy="288925"/>
        </p:xfrm>
        <a:graphic>
          <a:graphicData uri="http://schemas.openxmlformats.org/presentationml/2006/ole">
            <mc:AlternateContent xmlns:mc="http://schemas.openxmlformats.org/markup-compatibility/2006">
              <mc:Choice xmlns:v="urn:schemas-microsoft-com:vml" Requires="v">
                <p:oleObj spid="_x0000_s2076" name="Equation" r:id="rId4" imgW="203112" imgH="190417" progId="Equation.DSMT4">
                  <p:embed/>
                </p:oleObj>
              </mc:Choice>
              <mc:Fallback>
                <p:oleObj name="Equation" r:id="rId4" imgW="203112"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2360" y="5661248"/>
                        <a:ext cx="3079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86884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smtClean="0"/>
              <a:t>Tabela</a:t>
            </a:r>
            <a:endParaRPr lang="pt-BR" dirty="0"/>
          </a:p>
        </p:txBody>
      </p:sp>
      <p:sp>
        <p:nvSpPr>
          <p:cNvPr id="3" name="Espaço Reservado para Rodapé 2"/>
          <p:cNvSpPr>
            <a:spLocks noGrp="1"/>
          </p:cNvSpPr>
          <p:nvPr>
            <p:ph type="ftr" sz="quarter" idx="11"/>
          </p:nvPr>
        </p:nvSpPr>
        <p:spPr/>
        <p:txBody>
          <a:bodyPr/>
          <a:lstStyle/>
          <a:p>
            <a:r>
              <a:rPr lang="pt-BR" smtClean="0"/>
              <a:t>UEMA - Computação Científica</a:t>
            </a:r>
            <a:endParaRPr lang="pt-BR"/>
          </a:p>
        </p:txBody>
      </p:sp>
      <p:sp>
        <p:nvSpPr>
          <p:cNvPr id="6" name="Espaço Reservado para Número de Slide 5"/>
          <p:cNvSpPr>
            <a:spLocks noGrp="1"/>
          </p:cNvSpPr>
          <p:nvPr>
            <p:ph type="sldNum" sz="quarter" idx="12"/>
          </p:nvPr>
        </p:nvSpPr>
        <p:spPr/>
        <p:txBody>
          <a:bodyPr/>
          <a:lstStyle/>
          <a:p>
            <a:fld id="{DBA9E7D0-C8FC-46A6-8B22-848566232CBA}" type="slidenum">
              <a:rPr lang="pt-BR" smtClean="0"/>
              <a:t>19</a:t>
            </a:fld>
            <a:endParaRPr lang="pt-BR"/>
          </a:p>
        </p:txBody>
      </p:sp>
      <p:sp>
        <p:nvSpPr>
          <p:cNvPr id="4" name="AutoShape 2" descr="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"/>
          </a:p>
        </p:txBody>
      </p:sp>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0074" y="1268760"/>
            <a:ext cx="4392488" cy="4629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ítulo 1"/>
          <p:cNvSpPr txBox="1">
            <a:spLocks/>
          </p:cNvSpPr>
          <p:nvPr/>
        </p:nvSpPr>
        <p:spPr>
          <a:xfrm>
            <a:off x="147191" y="572095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a:t>
            </a:r>
            <a:r>
              <a:rPr lang="pt-BR" sz="2000" b="1" dirty="0" smtClean="0"/>
              <a:t>6: Tabela de Complexidade</a:t>
            </a:r>
            <a:endParaRPr lang="pt-BR" sz="2000" b="1" dirty="0"/>
          </a:p>
        </p:txBody>
      </p:sp>
    </p:spTree>
    <p:extLst>
      <p:ext uri="{BB962C8B-B14F-4D97-AF65-F5344CB8AC3E}">
        <p14:creationId xmlns:p14="http://schemas.microsoft.com/office/powerpoint/2010/main" val="25089803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smtClean="0"/>
              <a:t>Sumario</a:t>
            </a:r>
            <a:endParaRPr lang="pt-BR" dirty="0"/>
          </a:p>
        </p:txBody>
      </p:sp>
      <p:sp>
        <p:nvSpPr>
          <p:cNvPr id="3" name="Espaço Reservado para Conteúdo 2"/>
          <p:cNvSpPr>
            <a:spLocks noGrp="1"/>
          </p:cNvSpPr>
          <p:nvPr>
            <p:ph idx="1"/>
          </p:nvPr>
        </p:nvSpPr>
        <p:spPr/>
        <p:txBody>
          <a:bodyPr>
            <a:normAutofit/>
          </a:bodyPr>
          <a:lstStyle/>
          <a:p>
            <a:r>
              <a:rPr lang="pt-BR" sz="2800" dirty="0" smtClean="0"/>
              <a:t>Sumario:</a:t>
            </a:r>
          </a:p>
          <a:p>
            <a:pPr lvl="1"/>
            <a:r>
              <a:rPr lang="pt-BR" sz="2800" dirty="0" smtClean="0"/>
              <a:t>1 Introdução</a:t>
            </a:r>
          </a:p>
          <a:p>
            <a:pPr lvl="1"/>
            <a:r>
              <a:rPr lang="pt-BR" sz="2800" dirty="0" smtClean="0"/>
              <a:t>2 Sinal</a:t>
            </a:r>
          </a:p>
          <a:p>
            <a:pPr lvl="1"/>
            <a:r>
              <a:rPr lang="pt-BR" sz="2800" dirty="0"/>
              <a:t>3 </a:t>
            </a:r>
            <a:r>
              <a:rPr lang="pt-BR" sz="2800" dirty="0" smtClean="0"/>
              <a:t>Ruídos</a:t>
            </a:r>
          </a:p>
          <a:p>
            <a:pPr lvl="1"/>
            <a:r>
              <a:rPr lang="pt-BR" sz="2800" dirty="0" smtClean="0"/>
              <a:t>4 Transformada de Fourier</a:t>
            </a:r>
          </a:p>
          <a:p>
            <a:pPr lvl="1"/>
            <a:r>
              <a:rPr lang="pt-BR" sz="2800" dirty="0"/>
              <a:t>5 </a:t>
            </a:r>
            <a:r>
              <a:rPr lang="pt-BR" sz="2800" dirty="0" smtClean="0"/>
              <a:t>Telecomunicação</a:t>
            </a:r>
          </a:p>
          <a:p>
            <a:pPr lvl="1"/>
            <a:r>
              <a:rPr lang="pt-BR" sz="2800" dirty="0" smtClean="0"/>
              <a:t>6 Demonstração do código</a:t>
            </a:r>
          </a:p>
          <a:p>
            <a:pPr lvl="1"/>
            <a:r>
              <a:rPr lang="pt-BR" sz="2800" dirty="0" smtClean="0"/>
              <a:t>7 Bibliografia</a:t>
            </a:r>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2</a:t>
            </a:fld>
            <a:endParaRPr lang="pt-BR"/>
          </a:p>
        </p:txBody>
      </p:sp>
    </p:spTree>
    <p:extLst>
      <p:ext uri="{BB962C8B-B14F-4D97-AF65-F5344CB8AC3E}">
        <p14:creationId xmlns:p14="http://schemas.microsoft.com/office/powerpoint/2010/main" val="5363299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smtClean="0"/>
              <a:t>Aplicabilidades</a:t>
            </a:r>
            <a:endParaRPr lang="pt-BR" dirty="0"/>
          </a:p>
        </p:txBody>
      </p:sp>
      <p:sp>
        <p:nvSpPr>
          <p:cNvPr id="3" name="Espaço Reservado para Conteúdo 2"/>
          <p:cNvSpPr>
            <a:spLocks noGrp="1"/>
          </p:cNvSpPr>
          <p:nvPr>
            <p:ph idx="1"/>
          </p:nvPr>
        </p:nvSpPr>
        <p:spPr/>
        <p:txBody>
          <a:bodyPr>
            <a:normAutofit/>
          </a:bodyPr>
          <a:lstStyle/>
          <a:p>
            <a:r>
              <a:rPr lang="pt-BR" dirty="0" smtClean="0"/>
              <a:t>Determinação do espectro</a:t>
            </a:r>
          </a:p>
          <a:p>
            <a:r>
              <a:rPr lang="pt-BR" dirty="0" smtClean="0"/>
              <a:t>A realização de integrais de </a:t>
            </a:r>
            <a:r>
              <a:rPr lang="pt-BR" dirty="0" err="1" smtClean="0"/>
              <a:t>convolução</a:t>
            </a:r>
            <a:endParaRPr lang="pt-BR" dirty="0" smtClean="0"/>
          </a:p>
          <a:p>
            <a:r>
              <a:rPr lang="pt-BR" dirty="0" smtClean="0"/>
              <a:t>Simulação de filtros e filtragem</a:t>
            </a:r>
          </a:p>
          <a:p>
            <a:r>
              <a:rPr lang="pt-BR" dirty="0" smtClean="0"/>
              <a:t>A codificação de voz</a:t>
            </a:r>
          </a:p>
          <a:p>
            <a:r>
              <a:rPr lang="pt-BR" dirty="0" err="1" smtClean="0"/>
              <a:t>Convolução</a:t>
            </a:r>
            <a:r>
              <a:rPr lang="pt-BR" dirty="0" smtClean="0"/>
              <a:t> circular</a:t>
            </a:r>
          </a:p>
          <a:p>
            <a:r>
              <a:rPr lang="pt-BR" dirty="0" smtClean="0"/>
              <a:t>Métodos de </a:t>
            </a:r>
            <a:r>
              <a:rPr lang="pt-BR" dirty="0" err="1" smtClean="0"/>
              <a:t>convolução</a:t>
            </a:r>
            <a:r>
              <a:rPr lang="pt-BR" dirty="0" smtClean="0"/>
              <a:t> rápida (</a:t>
            </a:r>
            <a:r>
              <a:rPr lang="pt-BR" dirty="0" err="1" smtClean="0"/>
              <a:t>overlap</a:t>
            </a:r>
            <a:r>
              <a:rPr lang="pt-BR" dirty="0" smtClean="0"/>
              <a:t> </a:t>
            </a:r>
            <a:r>
              <a:rPr lang="pt-BR" dirty="0" err="1" smtClean="0"/>
              <a:t>and</a:t>
            </a:r>
            <a:r>
              <a:rPr lang="pt-BR" dirty="0" smtClean="0"/>
              <a:t> </a:t>
            </a:r>
            <a:r>
              <a:rPr lang="pt-BR" dirty="0" err="1" smtClean="0"/>
              <a:t>add</a:t>
            </a:r>
            <a:r>
              <a:rPr lang="pt-BR" dirty="0" smtClean="0"/>
              <a:t> ; </a:t>
            </a:r>
            <a:r>
              <a:rPr lang="pt-BR" dirty="0" err="1" smtClean="0"/>
              <a:t>overlap</a:t>
            </a:r>
            <a:r>
              <a:rPr lang="pt-BR" dirty="0" smtClean="0"/>
              <a:t> </a:t>
            </a:r>
            <a:r>
              <a:rPr lang="pt-BR" dirty="0" err="1" smtClean="0"/>
              <a:t>and</a:t>
            </a:r>
            <a:r>
              <a:rPr lang="pt-BR" dirty="0" smtClean="0"/>
              <a:t> </a:t>
            </a:r>
            <a:r>
              <a:rPr lang="pt-BR" dirty="0" err="1" smtClean="0"/>
              <a:t>save</a:t>
            </a:r>
            <a:r>
              <a:rPr lang="pt-BR" dirty="0" smtClean="0"/>
              <a:t>)</a:t>
            </a:r>
          </a:p>
          <a:p>
            <a:r>
              <a:rPr lang="pt-BR" dirty="0" smtClean="0"/>
              <a:t>Processamento de Imagens</a:t>
            </a:r>
            <a:endParaRPr lang="pt-BR" dirty="0"/>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20</a:t>
            </a:fld>
            <a:endParaRPr lang="pt-BR"/>
          </a:p>
        </p:txBody>
      </p:sp>
    </p:spTree>
    <p:extLst>
      <p:ext uri="{BB962C8B-B14F-4D97-AF65-F5344CB8AC3E}">
        <p14:creationId xmlns:p14="http://schemas.microsoft.com/office/powerpoint/2010/main" val="145133594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igura5"/>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323528" y="2132856"/>
            <a:ext cx="7620000" cy="2286998"/>
          </a:xfrm>
          <a:prstGeom prst="rect">
            <a:avLst/>
          </a:prstGeom>
          <a:noFill/>
          <a:extLst>
            <a:ext uri="{909E8E84-426E-40DD-AFC4-6F175D3DCCD1}">
              <a14:hiddenFill xmlns:a14="http://schemas.microsoft.com/office/drawing/2010/main">
                <a:solidFill>
                  <a:srgbClr val="FFFFFF"/>
                </a:solidFill>
              </a14:hiddenFill>
            </a:ext>
          </a:extLst>
        </p:spPr>
      </p:pic>
      <p:sp>
        <p:nvSpPr>
          <p:cNvPr id="2" name="Espaço Reservado para Rodapé 1"/>
          <p:cNvSpPr>
            <a:spLocks noGrp="1"/>
          </p:cNvSpPr>
          <p:nvPr>
            <p:ph type="ftr" sz="quarter" idx="11"/>
          </p:nvPr>
        </p:nvSpPr>
        <p:spPr/>
        <p:txBody>
          <a:bodyPr/>
          <a:lstStyle/>
          <a:p>
            <a:r>
              <a:rPr lang="pt-BR" smtClean="0"/>
              <a:t>UEMA - Computação Científica</a:t>
            </a:r>
            <a:endParaRPr lang="pt-BR"/>
          </a:p>
        </p:txBody>
      </p:sp>
      <p:sp>
        <p:nvSpPr>
          <p:cNvPr id="3" name="Espaço Reservado para Número de Slide 2"/>
          <p:cNvSpPr>
            <a:spLocks noGrp="1"/>
          </p:cNvSpPr>
          <p:nvPr>
            <p:ph type="sldNum" sz="quarter" idx="12"/>
          </p:nvPr>
        </p:nvSpPr>
        <p:spPr/>
        <p:txBody>
          <a:bodyPr/>
          <a:lstStyle/>
          <a:p>
            <a:fld id="{DBA9E7D0-C8FC-46A6-8B22-848566232CBA}" type="slidenum">
              <a:rPr lang="pt-BR" smtClean="0"/>
              <a:t>21</a:t>
            </a:fld>
            <a:endParaRPr lang="pt-BR"/>
          </a:p>
        </p:txBody>
      </p:sp>
      <p:sp>
        <p:nvSpPr>
          <p:cNvPr id="5" name="Título 1"/>
          <p:cNvSpPr txBox="1">
            <a:spLocks/>
          </p:cNvSpPr>
          <p:nvPr/>
        </p:nvSpPr>
        <p:spPr>
          <a:xfrm>
            <a:off x="0" y="533395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7</a:t>
            </a:r>
            <a:r>
              <a:rPr lang="pt-BR" sz="2000" b="1" dirty="0" smtClean="0"/>
              <a:t>: </a:t>
            </a:r>
            <a:r>
              <a:rPr lang="pt-BR" sz="2000" b="1" dirty="0"/>
              <a:t>transformada para o domínio de </a:t>
            </a:r>
            <a:r>
              <a:rPr lang="pt-BR" sz="2000" b="1" dirty="0" smtClean="0"/>
              <a:t>Fourier</a:t>
            </a:r>
            <a:endParaRPr lang="pt-BR" sz="2000" b="1" dirty="0"/>
          </a:p>
        </p:txBody>
      </p:sp>
    </p:spTree>
    <p:extLst>
      <p:ext uri="{BB962C8B-B14F-4D97-AF65-F5344CB8AC3E}">
        <p14:creationId xmlns:p14="http://schemas.microsoft.com/office/powerpoint/2010/main" val="4975160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6103" y="188640"/>
            <a:ext cx="8856984" cy="1109985"/>
          </a:xfrm>
        </p:spPr>
        <p:txBody>
          <a:bodyPr>
            <a:normAutofit/>
          </a:bodyPr>
          <a:lstStyle/>
          <a:p>
            <a:pPr algn="ctr"/>
            <a:r>
              <a:rPr lang="pt-BR" sz="3600" dirty="0" smtClean="0"/>
              <a:t>FFT x FT</a:t>
            </a:r>
            <a:endParaRPr lang="pt-BR" sz="3600" dirty="0"/>
          </a:p>
        </p:txBody>
      </p:sp>
      <p:sp>
        <p:nvSpPr>
          <p:cNvPr id="4" name="Espaço Reservado para Rodapé 3"/>
          <p:cNvSpPr>
            <a:spLocks noGrp="1"/>
          </p:cNvSpPr>
          <p:nvPr>
            <p:ph type="ftr" sz="quarter" idx="11"/>
          </p:nvPr>
        </p:nvSpPr>
        <p:spPr/>
        <p:txBody>
          <a:bodyPr/>
          <a:lstStyle/>
          <a:p>
            <a:r>
              <a:rPr lang="pt-BR" dirty="0" smtClean="0"/>
              <a:t>UEMA - Computação Científica</a:t>
            </a:r>
            <a:endParaRPr lang="pt-BR" dirty="0"/>
          </a:p>
        </p:txBody>
      </p:sp>
      <p:sp>
        <p:nvSpPr>
          <p:cNvPr id="6" name="Espaço Reservado para Número de Slide 5"/>
          <p:cNvSpPr>
            <a:spLocks noGrp="1"/>
          </p:cNvSpPr>
          <p:nvPr>
            <p:ph type="sldNum" sz="quarter" idx="12"/>
          </p:nvPr>
        </p:nvSpPr>
        <p:spPr/>
        <p:txBody>
          <a:bodyPr/>
          <a:lstStyle/>
          <a:p>
            <a:fld id="{DBA9E7D0-C8FC-46A6-8B22-848566232CBA}" type="slidenum">
              <a:rPr lang="pt-BR" smtClean="0"/>
              <a:t>22</a:t>
            </a:fld>
            <a:endParaRPr lang="pt-BR"/>
          </a:p>
        </p:txBody>
      </p:sp>
      <p:sp>
        <p:nvSpPr>
          <p:cNvPr id="3" name="Título 1"/>
          <p:cNvSpPr txBox="1">
            <a:spLocks/>
          </p:cNvSpPr>
          <p:nvPr/>
        </p:nvSpPr>
        <p:spPr>
          <a:xfrm>
            <a:off x="539552" y="1605549"/>
            <a:ext cx="7344815" cy="3390279"/>
          </a:xfrm>
          <a:prstGeom prst="rect">
            <a:avLst/>
          </a:prstGeom>
        </p:spPr>
        <p:txBody>
          <a:bodyPr vert="horz" lIns="91440" tIns="45720" rIns="91440" bIns="45720" rtlCol="0" anchor="ct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571500" indent="-571500" algn="l">
              <a:lnSpc>
                <a:spcPct val="200000"/>
              </a:lnSpc>
              <a:buFont typeface="Arial" panose="020B0604020202020204" pitchFamily="34" charset="0"/>
              <a:buChar char="•"/>
            </a:pPr>
            <a:r>
              <a:rPr lang="pt-BR" sz="2800" dirty="0" smtClean="0"/>
              <a:t>Transformada de Fourier necessita das funções</a:t>
            </a:r>
          </a:p>
          <a:p>
            <a:pPr marL="571500" indent="-571500" algn="l">
              <a:lnSpc>
                <a:spcPct val="200000"/>
              </a:lnSpc>
              <a:buFont typeface="Arial" panose="020B0604020202020204" pitchFamily="34" charset="0"/>
              <a:buChar char="•"/>
            </a:pPr>
            <a:r>
              <a:rPr lang="pt-BR" sz="2800" dirty="0" smtClean="0"/>
              <a:t>FFT basta conhecer os pontos que compõe a função</a:t>
            </a:r>
          </a:p>
          <a:p>
            <a:pPr marL="571500" indent="-571500" algn="l">
              <a:buFont typeface="Arial" panose="020B0604020202020204" pitchFamily="34" charset="0"/>
              <a:buChar char="•"/>
            </a:pPr>
            <a:endParaRPr lang="pt-BR" sz="2800" dirty="0"/>
          </a:p>
        </p:txBody>
      </p:sp>
      <p:sp>
        <p:nvSpPr>
          <p:cNvPr id="5" name="Título 1"/>
          <p:cNvSpPr txBox="1">
            <a:spLocks/>
          </p:cNvSpPr>
          <p:nvPr/>
        </p:nvSpPr>
        <p:spPr>
          <a:xfrm>
            <a:off x="539552" y="5085184"/>
            <a:ext cx="7776864" cy="161404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pt-BR" sz="2000" b="1" dirty="0" err="1" smtClean="0"/>
              <a:t>Obs</a:t>
            </a:r>
            <a:r>
              <a:rPr lang="pt-BR" sz="2000" b="1" dirty="0" smtClean="0"/>
              <a:t>: A FFT é uma ferramenta muito aplicada no processamento digital de sinais, pois na maioria dos casos a função do sinal amostrado é desconhecida.</a:t>
            </a:r>
            <a:endParaRPr lang="en-US" sz="2000" b="1" dirty="0" smtClean="0"/>
          </a:p>
          <a:p>
            <a:endParaRPr lang="pt-BR" sz="3600" dirty="0"/>
          </a:p>
        </p:txBody>
      </p:sp>
    </p:spTree>
    <p:extLst>
      <p:ext uri="{BB962C8B-B14F-4D97-AF65-F5344CB8AC3E}">
        <p14:creationId xmlns:p14="http://schemas.microsoft.com/office/powerpoint/2010/main" val="25664827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pt-BR" dirty="0"/>
          </a:p>
        </p:txBody>
      </p:sp>
      <p:pic>
        <p:nvPicPr>
          <p:cNvPr id="2050" name="Picture 2" descr="https://upload.wikimedia.org/wikipedia/commons/6/64/FFT_of_Cosine_Summation_Function.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07975" y="-9947"/>
            <a:ext cx="8028383" cy="3493071"/>
          </a:xfrm>
          <a:prstGeom prst="rect">
            <a:avLst/>
          </a:prstGeom>
          <a:noFill/>
          <a:extLst>
            <a:ext uri="{909E8E84-426E-40DD-AFC4-6F175D3DCCD1}">
              <a14:hiddenFill xmlns:a14="http://schemas.microsoft.com/office/drawing/2010/main">
                <a:solidFill>
                  <a:srgbClr val="FFFFFF"/>
                </a:solidFill>
              </a14:hiddenFill>
            </a:ext>
          </a:extLst>
        </p:spPr>
      </p:pic>
      <p:sp>
        <p:nvSpPr>
          <p:cNvPr id="3" name="Espaço Reservado para Rodapé 2"/>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23</a:t>
            </a:fld>
            <a:endParaRPr lang="pt-BR"/>
          </a:p>
        </p:txBody>
      </p:sp>
      <p:sp>
        <p:nvSpPr>
          <p:cNvPr id="4" name="AutoShape 4" descr="data:image/png;base64,iVBORw0KGgoAAAANSUhEUgAAAfYAAADXCAYAAADobHObAAAABHNCSVQICAgIfAhkiAAAAAlwSFlz%20AAALEgAACxIB0t1+/AAAIABJREFUeJzsnXlcFFe2x3/VTUM3qzsIaFBRAcV9FxWjuEZjYmJcokbN%2005jVzGTxacwkmUzESdS4xcwkJnGMa94YNcYYV1BwQ0RFwYAGNxDc2ekG+r4/qru6qquqN2ig4X4/%20Hz4fuur0Oaeq+ta59567MIQQAgqFQqFQKPUCRW07QKFQKBQKpfqggZ1CoVAolHoEDewUCoVCodQj%20aGCnUCgUCqUeQQM7hUKhUCj1CBrYKRQKhUKpR9DAXkPExcVBoVAgJyentl2p0/zwww9QqVT1zpY5%209PdAodjORx99hPbt29c7W+ZU1zuJBvZqQKFQWPxr27YtoqKikJubi5YtW9aKj9HR0Zw/Hh4eCAgI%20wPDhw/Gvf/0LFRUVteKTFJMnT66WYEcIwRdffIHOnTvD29sbjRs3Rrdu3bBkyZJqt0WpXV566SXJ%20crdjx47adq3OExISwt0vtVqN4OBgPPXUU9i2bVttuybg3XffxenTp6usp7S0FEuWLEGHDh3g6emJ%20pk2bok+fPlizZk2126pN3GrbgfpAbm4u939iYiImTpyIlJQULogrlUq4ubmhRYsWteUiGIbBtGnT%20sHz5clRWViIvLw+HDh3CokWLsGnTJhw8eBAajabW/DOiVquhVqurrOfjjz/G6tWrsXbtWvTv3x9l%20ZWVITU0VFNjqskWpfQYPHiwK5H5+fiK58vLyWuulqYswDIOFCxdiwYIFqKiowO3bt7F3717Mnj0b%20//d//4cdO3ZAoaj99p+Xlxe8vLyqrGf+/PmIi4vD6tWr0bVrVxQUFODcuXO4detWtduqVQilWjl6%209ChhGIZkZ2dbPG78vG/fPtKvXz+i0WhIr169SFpaGrlw4QIZMGAA8fT0JH369CFpaWkCXWfPniUx%20MTHE29ubNG/enDz77LPkxo0bFv2Kjo4m//M//yM6fvHiRaJSqcjHH3/MHSsoKCBz584lzZs3Jx4e%20HqRXr17kwIED3PmsrCzCMAzZsmULGTFiBPH09CTh4eHk+PHj5MaNG2TkyJHEy8uLREREkOPHjwvs%20vfzyy6Rdu3ZEo9GQtm3bkkWLFhGtVsud//7774mbm5voc2JiIunevTvx9PQkPXv2JElJSRavt2vX%20ruTdd9+1KGNuixBCtmzZQtq2bUvUajWJiooie/fuJQzDkMTEREKI6bkdPHiQDBo0iHh6epKIiAjy%2022+/CfQsWrSIhIeHE09PT9KqVSvyyiuvkPz8fO683O+EYj8zZ84kMTExsueGDx9OVq9eTZ544gmi%20UChIWVkZyc3NJTNnziTNmzcnPj4+ZODAgeTYsWOC7x45coRERkYStVpNunTpQo4cOUIYhiE//vgj%20IcRUDoy/DSPt2rUjH330Efe5sLCQvPnmmyQoKIh4enqS7t27k507d3LnjXp27NhBxo4dSzw9PUnb%20tm3JDz/8INBbWFhI3nrrLdKqVSvi4eFBQkJCyGeffUYIIWTIkCFk7ty5Anm9Xk/atm1LPv30U9l7%20FxISQv7xj3+Iju/bt48wDEM2btzIHcvJySEvvPACadSoEdFoNCQ6OpqcPXuWO+/oO+3Ro0dk2rRp%20pHXr1kSj0ZCOHTuS5cuXC/z529/+RkJDQ0Wfd+/eTTp27Ei8vLxIdHQ0yczMlL1WQghp1KgRWbdu%20nUUZc1uEELJy5Uru+Y0ZM4b8+OOPgvJr63vK3vefo9R+VayB88EHH2Dp0qVITk6GSqXC5MmT8eqr%20r+LTTz9FcnIy3N3dMWvWLE4+LS0N0dHRGDhwIJKTk3H06FEolUrExMRAq9XabT8yMhKjRo3CTz/9%20xB2bPXs2Dh48iM2bN+PChQsYOHAgnnrqKfzxxx+C7y5ZsgSvvfYazp8/j7CwMEyePBkzZ87E/Pnz%20kZKSgoiICEydOpXr6ieEwN/fH1u3bsWVK1fw5Zdf4vvvv8dnn31m0Ue9Xo9FixZhzZo1OHfuHFq0%20aIFJkyahsrJS9juBgYGIi4uzq6s9OTkZL774IqZNm4aLFy/inXfewYIFC8AwjEj2nXfewQcffICL%20Fy+ib9++eOGFF/D48WPuvKenJ7755hukp6fjhx9+QFxcHN58802bfaHYB7GwMvaZM2cQFxeHX375%20BRcvXkRFRQWGDh2K4uJi7N+/H+fPn8eYMWMQExODK1euAABycnLw1FNPoXfv3khJScHy5cvx1ltv%20AYDk74EPwzCcDCEE48aNQ2pqKnbs2IHLly9j/vz5mDx5Mo4cOSL43sKFC/HSSy8hNTUVkydPxssv%20v4zMzExOz1NPPYW9e/di7dq1uHLlCn788Uf4+/sDAF555RVs3boVxcXFnL4jR47g5s2bmDNnjp13%20Exg9ejQ6d+7MvRcIIZgwYQIyMjLw66+/4syZM/D390dMTAwePHgg+K697zStVovIyEjs3r0b6enp%20WLJkCf72t7/hhx9+sOjjnTt38PXXX2Pr1q04ceIECgsLMXv2bIvfadmyJX777Tc8evTI5nuxc+dO%20vPvuu3j//fdx8eJFTJo0Ce+++67od2DtPeXo+88hqlw1oAiwt8W+e/duTuann34iDMMIavM///wz%20YRiGFBcXE0LYFsjkyZMFusvKyoinpyfZtWuXrF9yLXZCCHn//feJp6cnIYSQzMxMwjCMqAXao0cP%20Mnv2bEKIqYWxatUq7nxSUhJhGIasWLGCO5aSkkIYhiGXL1+W9WvFihWkffv23GepFjvDMCQlJYU7%20dvr0acIwDMnIyJDVe+XKFdK5c2eiUChIx44dycyZM8nmzZtJRUWFrK2pU6eSwYMHC/R8/fXXki32%20n3/+mZPJy8sjDMMIejXM2blzJ/Hw8OA+0xZ79TFz5kzi5uZGvL29ub+wsDDuXOPGjbnyQwj73IOD%20gwW/BUIIGTp0KFmwYAEhhJDFixeTkJAQUllZyZ039t5s3ryZECLfYg8NDeV6wI4ePUrUarWgt4YQ%20QmbNmkUmTJgg0LNy5UrufGVlJfHx8SH//ve/CSGEHDp0iDAMQ5KTkyXvQVlZGWnevDn59ttvuWOT%20J0/mbMgh12InhJAXXniBRERECOynp6dz57VaLWnZsiX55JNPuGt15J0mxZtvvinohZFqsbu5uZH7%209+9zx7Zv304UCoWgBWxOYmIieeKJJ4hSqSRdunQhc+fOFb03zW0NGDCAzJgxQyCzcOFCUYvdkfeU%20tfefo9Acey3TtWtX7n9j7btLly6iY3fv3kVISAiSkpJw7do1+Pj4CPRotVpcvXrVIR8IIVweLS0t%20DQCbs+QzePBgnDx50mHfIyIiAADffPMNvv32W9y4cQPFxcWoqKiw2NoC2BYQ35Zx7EJeXp7s6NWO%20HTsiNTUV58+fR0JCAk6cOIGXX34ZK1euxPHjxyVz6+np6YiJiREc69evn6T+bt26cf+3aNECSqUS%20eXl53LGdO3fiyy+/xLVr11BQUAC9Xo/y8nLk5uYiICDA4vVS7Kdfv37YuHEj99nNzfRqCw8Ph6en%20J/c5KSkJubm5aNSokUCHVqvlcqtpaWno06ePIL88cOBAu/1KSkqCTqdDUFCQ4LhOp0OHDh0Ex/i/%20KYVCgRYtWnC/qeTkZDRu3Bg9evSQtOPh4YGXXnoJ33zzDebMmYMHDx5g165d+O9//2u3z0b474XL%20ly+jadOmCAsL4867u7ujb9++uHz5suB79r7T9Ho9/vnPf2Lbtm3Izs5GWVkZysvLERISYtG/wMBA%20NG3alPvcsmVLEEJw9+5dBAcHS35nwIABuHbtGs6cOYOTJ0/i2LFjeO655zB69Gjs2bNH8jvp6el4%208cUXBcek3gu2vKccef85Ag3stQx/II+xa0fqmF6vB8AWthkzZmDhwoUiXU2aNHHIh8uXL6Nt27YW%20ZaR+fPb6/tNPP+H111/HsmXLMGTIEPj6+mLHjh1YvHixRdsKhULQ7WWu1xLdunVDt27d8PrrryMx%20MRGDBg3Cjh07MGPGDEl5a92sRtzd3UXHjP6cPn0akyZNwqJFi7B8+XI0btwYJ0+exMyZM6HT6WzS%20T7EPtVot+xvmB3WAfU7h4eHYtWuXrCzDMFZfuMagZy5XXl4usOXn54ezZ8+Kvm/+GzL/zDCMTb9x%20I/PmzcPy5cuRmpqKw4cPo0WLFhg9erTN3zfn8uXLaNeunUUZQoiozNj7Xli+fDliY2Px5Zdfonv3%207vDx8cGKFSvw66+/WrQtdb/4euVQKpXo378/+vfvj7/85S/YvHkzpk+fjuPHj2PQoEGS37HlvWDt%20PeXo+88RaGB3MXr16oULFy5YDcS2cvHiRRw4cAAffvghAKBTp04AgPj4eMFL4dixY+jZs2eVbB07%20dgzdu3fHggULuGNZWVlV0mkPxtbGvXv3JM9HRETgxIkTgmOnTp2y205CQgKaNWuGTz75hDtGp145%20F1srZADQu3dvbNq0CT4+PmjevLmkTEREBDZt2gS9Xs8F8MTERIGM8bvZ2dncsbt37wo+9+rVC48f%20P0ZpaSlXthyhZ8+eePToEZKTk2XLYbt27fDkk0/im2++wdGjRzF79my77gufffv2IS0tjWtAdOrU%20CQ8ePEB6ejrCw8MBsD0cp0+fxuuvv+7YRRk4duwYRo8ejZdeeok7lpGR4bDv9mJ8L9y9e1fyvPG9%208Morr3DHHHkv1OT7jw6eczEWLVrEdQ0lJSUhKysLR48exYIFCyz+SAghKCkpQV5eHrKzs5GSkoLP%20P/8cQ4cORd++ffHOO+8AYF8Ozz//PF599VUcOHAAV65cwVtvvYW0tDS8++67VfI9LCwMqamp2LNn%20D65du4ZVq1bh559/rpJOOSZOnIgVK1bg5MmTuHHjBk6cOIHp06fD3d0dY8eOlfzOX/7yFyQmJuJv%20f/sbMjIysGfPHqxYsQKAfYEjLCwM9+7dw3fffYc///wT//nPf7B+/fpquS6KNPZ0Z06bNg1t2rTB%202LFjcfDgQVy/fh2nT5/G0qVLsXv3bgDstKh79+5h7ty5SE9Px+HDh0UtK41Gg4EDB+Kf//wnLl68%20iOTkZMyYMQMeHh6czLBhwzB8+HA8++yz2L17N/78808kJydjzZo1+Pbbb22+pmHDhmHQoEF44YUX%20sGfPHmRlZSExMREbNmwQfGfevHn417/+hStXruDll1+2ei8IISgsLERubi5u376NM2fO4MMPP8Tz%20zz+PiRMnYtq0aZz9Pn36YOrUqThx4gQuXbqEGTNmQKfTYf78+VbtWCIsLAxHjx5FXFwcMjIy8MEH%20H+DMmTNO6aIeMmQI/vWvf+Hs2bO4ceMGDh8+jFdffRWNGzfG0KFDJb/z17/+Fdu2bcPatWtx9epV%20/Oc//8GmTZsEgyRtoSbffzSwOwG5h21+XErO2rGwsDCcOHECRUVFGDlyJDp16oS5c+eirKxMlDM0%2017Flyxa0bNkSbdq0wahRo3DgwAEsXboUcXFxgpzzt99+i5EjR+LFF19Et27dcPLkSezdu1eQE3TE%2093nz5mH69OmYNWsWevTogaSkJHz00UdW74uttviMHj0a+/fvx8SJE9GxY0dMmjQJarUa8fHxgjwh%20X0+PHj2wefNmbN68GV26dMGyZcvw97//HQAE98ea7bFjx2Lx4sVYtGgRunTpgh07duDzzz+36boo%209mPpBSt1zsPDA/Hx8ejVqxdmzZqFjh07YuLEiTh79iyX1w0MDMQvv/yCM2fOoHv37nj77bexcuVK%20kf7vvvsO3t7eGDBgAKZOnYp58+aJFqHas2cPnn32Wbz99tsIDw/HU089hd9++w2hoaECP6V85/Pr%20r79izJgxeOWVVxAWFobp06eLRqRPmDABjRo1wqhRo0R5fbn7s2zZMgQGBiI0NBTPPPMMUlJS8N13%203+Gnn34S+LBr1y6EhYVh7Nix6NOnD+7evYuDBw8KUoCOvBeWLFmCIUOG4Omnn8aAAQOQn5+PN998%20U9StbemzJVt8xowZg82bN2Ps2LEICwvD7Nmz0bFjRyQmJnLXYa77mWeewT//+U/ExsaiS5cu2Lp1%20Kz788EMQQqy+F6rj/ecIDHFGtYhCqSf85z//wezZs/Hw4UP4+vrWtjuUWkahUODHH3/E1KlTa9sV%20SR48eIBWrVph+/btGDduXG27U2/55JNPsHbtWtnu+9qGttgpFB5ffPEFkpOTkZWVhR07dmDhwoWY%20NGkSDeoOMHv2bPj7+yMyMpI79vDhQ8TExKBDhw4YMWKEYO7/0qVL0b59e4SFheHAgQO14bLLUlFR%20gdzcXCxevBjBwcE0qFcjFRUViI2NxcWLF3Ht2jV8++23+OKLL2xKddQWNLBTKDxSU1Mxbtw4hIeH%20Y/HixZg+fTq+++672nbLJZk1axb2798vOBYbG4uYmBhkZGRg2LBhiI2NBcBOL9u+fTvS0tKwf/9+%20vPrqq3aNCG/oJCQkIDAwEIcOHRJM+6NUHYZhEB8fj+HDh6Nz585YuXIlFi9ejE8//bS2XZOFdsVT%20KBSncf36dW7lNYAdIxIfHw9/f3/k5uYiOjoaV65cwdKlS6FQKPD+++8DAEaNGoWPPvpIdh0BCoUi%20T4OZ7nb48OHadoFCqXGGDRtW2y4IyMvL4xYo8ff35xZgycnJEQTx4OBgwbQxI7QcUxoajpThBhPY%20Aciu2lTdLFu2jGt5UFvUVm3ZOnfuXI3YcRRr04XkzjmrHDv72ThTvyv77mz9ruy7o2WY5tidwM2b%20N6ktaqvWbdVFjF3wALuJh3Er46CgIMHWmbdv37ZpuhZHWQF8vxwIj/hVDvvm7GfjTP2u7Luz9buy%20745CAzuFQqkxxo8fzw3u2rhxIyZMmMAd37ZtG3Q6HbKyspCZmYk+ffrYrNcj6Uco89Lhuf9jp/hN%20obgSDaorvqaYMmUKtUVt1bqt2mbKlCmIj4/H/fv30apVK3zyySfc9MENGzYgJCSEW2o3IiICkyZN%20QkREBNzc3PDVV1/Zt1CHvqJa/HUmztTvyr47W78r++4oDWZU/OHDh2ssx06h1AXOnTtX5wbPVRW5%20cuwRvxqe+z8CADxa+rCGvaJQnIOjZZh2xTuBhIQEaovaqnVbDYuqt0+c/Wycqd+VfXe2flf23VFo%20YKdQKK5Pw+h4pFBsgnbFUyj1lAbVFR/3JTx/Z7fJpV3xlPoC7YqnUCgNFqYauuIplPoCDexOoL7m%20bKkt17LVoKiGjkdXzsW6su/O1u/KvjsKDewUCoVCodQjaI6dQqmnNKQcu/rocmgO/AMAzbFT6g80%20x06hUCgUCoUGdmdQX3O21JZr2aLYhyvnYl3Zd2frd2XfHYUGdgqF4vo0jIwihWITNMdOodRTGlSO%20/cgX0Bz8DADNsVPqDzTHTqFQGjANon1CodgEDexOoL7mbKkt17LVoKDz2J2m29X1u7LvjkIDO4VC%20oVAo9QiaY6dQ6ikNKsd+eBk0h5YBoDl2Sv2B5tgpFErDpUE0TygU26iTgf3WrVsYOnQoOnXqhM6d%20O2P16tUAgIcPHyImJgYdOnTAiBEj8PjxY+47S5cuRfv27REWFoYDBw7UlusA6m/OltpyLVsU+3Dl%20XKwr++5s/a7su6PUycCuUqmwcuVKXL58GadOncK6deuQnp6O2NhYxMTEICMjA8OGDUNsbCwAIC0t%20Ddu3b0daWhr279+PV199FXq9vpavgkKh1BgNI6NIodhEnQzsAQEB6NatGwDA29sb4eHhyM7Oxp49%20ezBz5kwAwMyZM7Fr1y4AwO7duzFlyhSoVCqEhIQgNDQUZ86cqTX/o6KiqC1qq9ZtNSyqHtid/Wyc%20qd+VfXe2flf23VHcatsBa1y/fh0pKSno27cv8vLy4O/vDwDw9/dHXl4eACAnJwf9+vXjvhMcHIzs%207GyRrtdeew2tW7cGAPj6+iIyMpJ7KMbuFPqZfnbVz6mpqSgoKAAA3Lx5E3PmzAGFQml41OlR8UVF%20RRgyZAiWLFmCCRMmoHHjxnj06BF3vkmTJnj48CHeeOMN9OvXD9OmTQMAvPzyyxgzZgyeffZZTrYm%20R8UnJCTUWC2O2qK25GhQo+IPLoXmyOcAHB8V7+xn40z9ruy7s/W7su/1blR8eXk5Jk6ciOnTp2PC%20hAkA2FZ6bm4uAODOnTto0aIFACAoKAi3bt3ivnv79m0EBQXVvNMUCsUmli5dik6dOiEyMhJTp06F%20Vqu1ODiWQqHYTp0M7IQQzJkzBxEREViwYAF3fPz48di4cSMAYOPGjVzAHz9+PLZt2wadToesrCxk%20ZmaiT58+teI7UH9zttSWa9mqq1y/fh3ffPMNzp07h9TUVFRWVmLbtm2yg2Ntoho6Hl05F+vKvjtb%20vyv77ig259jz8vLw+++/48KFC3j8+DEaN26Mrl27IiYmBgEBAdXqVGJiIn788Ud06dIF3bt3B8DW%208BcuXIhJkyZhw4YNCAkJwY4dOwAAERERmDRpEiIiIuDm5oavvvoKDMNUq08USkOgJsq5r68vVCoV%20SkpKoFQqUVJSgsDAQCxduhTx8fEA2MGx0dHRdgT3OptRpFBqHKs59rS0NHz44Yc4evQoevbsifDw%20cPj4+KCgoADp6ek4d+4chg4dik8++QQRERE15bfd0Bw7tdXQbNmTn6vpcv7vf/8bf/3rX6HRaDBy%205Ehs2rRJMIaGEIImTZoIxtQAbDnesGGDaBDs8JJ4aI4uR1wOUPg/exwahMifj+yMQY7O1G9ug+oX%20DiqdP39+tfrrLP3r16/HpUuXuN93TEyMQzl2q4G9b9++eOeddzBu3Dio1WrR+bKyMvzyyy9Yvnw5%20Tp06ZbcDNQUN7NRWQ7NlT2CvyXJ+7do1jBs3DsePH4efnx+ef/55TJw4EW+88Ybk4Fg+soPnfv8U%20mrgVAOjgOaq/5nQ7W7+jg+fq9Kj46oSuFU9paNTVUfHbt2/HwYMH8e233wIANm3ahFOnTuHIkSM4%20evQoAgICcOfOHQwdOhRXrlwRfFc+sP8dmriVAOha8ZT6Q42Miq+oqADAFkQj27Ztw507d+w2TKFQ%206ibOLudhYWE4deoUSktLQQjBoUOHEBERgXHjxkkOjqVQKPZhV2AfOXIknnzySfz2229ITk4GAEye%20PBlxcXHO8M1lqcm1g6ktaqu6cXY579q1K2bMmIFevXqhS5cuAIC5c+di4cKFOHjwIDp06IAjR45g%204cKFtiul+7E7Tber63dl3x3FrpXnDh8+jOzsbLz99ttYvnw5UlJSEB4eDj8/P0yZMsVZPlIolBqk%20Jsr5e++9h/fee09wrEmTJjh06JBD+hg6Kp5C4XAox37w4EHExMSAEIL09HQ0adKk2qe8VTc0x05p%20aFQ1x14Xy7lcOdbs/xjq+FUAaI6dUn9weo6dvxVqTEwMAIBhGGRlZUGpVNptmEKh1D1oOadQXB+b%20A/uRI0e4/ydNmoTevXtj3bp1iIqKqvX9z+sa9TVnS225li1HaMjl3JVzsa7su7P1u7LvjmJzYOev%20ADVx4kQcPHgQ5eXlGDFiBPbu3esU5ygUSs3isuW8YczapVBswqEc+8OHD3Hu3DkMHz7cGT45BZpj%20pzQ0qppjr4vlXDbH/tvfoD62BgDNsVPqDzW6u1uTJk24wr5//34kJSU5ooZCodRhaDmnUFwThwL7%207Nmz0a5dO0yePBkqlQpXr16tbr9cmvqas6W2XMtWVXGpck7nsTtNt6vrd2XfHcWhwD527FhcvXoV%20b775Jn766SecPXu2uv2iUCi1jGuVc5pjp1CMOJRj37Vrl8st90hz7JSGRlVz7HWxnMvm2Pctgfr4%20OgA0x06pP9Rojv3s2bN45plnsHPnTuTn5zuigkKh1HFcqpzTUfEUCodDgT0wMBBvvPEGkpKSMHLk%20SIwaNaq6/XJp6mvOltpyLVtVxbXKOc2xOxNX1u/KvjuKzYGd32Pfr18/6HQ6LF26FKdOncLOnTur%201anZs2fD398fkZGR3LGHDx8iJiYGHTp0wIgRI/D48WPu3NKlS9G+fXuEhYXV+0U0KBRnUpPlnEKh%20OAebc+yff/453n33XWf7AwA4fvw4vL29MWPGDKSmpgJgN41o1qwZ3nvvPSxbtgyPHj1CbGws0tLS%20MHXqVCQlJSE7OxvDhw9HRkYGFAphnYXm2CkNDUfyczVZzh1BNsf+62KoE9YDoDl2Sv3B6Tn2devW%20Yf369Th37hwcGG9nF4MGDULjxo0Fx/bs2YOZM2cCAGbOnIldu3YBAHbv3o0pU6ZApVIhJCQEoaGh%20OHPmjFP9o1DqKzVZzikUinOwedvWjz/+GC+++CLOnDmDr7/+Gnq9HoGBgXj66adFrWNnkJeXB39/%20fwCAv78/8vLyAAA5OTno168fJxccHIzs7GxJHa+99hra6rOBskJ49noGkV27ISoqCoApTxIVFQX1%20kS9wPOkCtP3nIGpwtOg8AJxZ/TqYsgL0/ut3gNJNcN74v/vZLRgS2giloz9BwslTgu8bZYaXHANT%20XoyDviMBRiH2Z+BAqA98iuOpf0LbdxaiBg0WnDfKJK2cCxA9er/9DaBQiPxNOH4cHmd+wOBOrVE6%20YgkSTpwQ+0MIYgoPgCjdccgzGmAYwfnU1FTMnzcPmt+WID7zAXQ9pyFq0CDx/dFXImn5HBCVBn3e%20+gpgGAl/jsHj5LcY1KMTyoa9h4TERMH59evXI7JTBGIe/Qri0xyH3PtL3r+o/v2g2fu/iL+pha77%20JMnnicpynP18Jiq9W6Dv61+KzickJACVFVCf+BcGDugP7ZA3xf4mJACV5RjxYDcqm7fHYaartD99%20e8Hzl/dxNM8d5ZFPi86zMj1x9vOXUNkkBH1fWSb5+3Lkc2pqKgoKCgAAN2/exJw5c2AvtV3OHaYa%206iAJCQnc/XQGztTvyr47W78r++4oNgd2Y2u5f//+6N+ffclmZ2dj5cqVmDdvHry9vZ3joQQMw4Bh%20GIvnpVj/yTvw+6InAKBo8BsojzQ9DOODUdzLhObgZxgBoKjJJJSbnQcARd4VjLyzhdXzx0GUR4wW%20Pdgh7RrLuZjQAAAgAElEQVTD99dtQB5QHhqNqKgRgvNRUVFQ5lyEZs0XAIDoWU+iosMwwXkAUN4+%20B03cSowAUNhyJirMzickJEB56yxG3PsvAKDw+mxUtB0o9qeVO3z3/QzEA7qwkaLzUVFRcPszEepv%202ClDQ+aPQmXr3iJ/3LISoE5Yj5EACtrMRaXE/XG7Fo8RD/cAAAruzEdlYBeRvejmWvg82gsc3ovy%20Tk+JzkdGRmJo0yKof/sWADB4wQno/cNE/qgu/wr1qQ0YCSB/8hvQS/ijStuHmPz9QD6Q/+At6Ju2%20Edkb2ughvAt+B/b/jvIuEyTvj3vKDnjs/w8AYND7qSCNgkT+uCdvhUfSJowC8HjaX7h4w39e7uf/%20DzGFB4FC4HHhX0F8Wkjas/ez+bFz587BXupSObcP2rtAoRixuQr+559/io4FBQXhrbfewpYtW6rV%20KSn8/f2Rm5sLALhz5w5atGjB+XDr1i1O7vbt2wgKCpLU4XbjtOn/7AtWZZQOykRFRcHtximerfPS%20eq7zZWRs8WRkbV3n+yNn66Tp/9sp0jJWfGZtmfQob8vZOm1d5gb/uuRs2XIPef5U5Xldt+yPuR63%20HDlbfJ8vStu6YUoVKe+kSuqpLWq7nNcmzm51OVO/K/vubP2u7Luj2BzY//vf/0oed3Nzq5EuuvHj%20x2Pjxo0AgI0bN3ILZ4wfPx7btm2DTqdDVlYWMjMz0adPH0kdinumJTEVeemSMkqejPLuFWmZ+zwZ%20GT2K+9d4MtJ6+P7I6RH4I6NHeT/Tup771q9LYYstm2R4/sjdQxvus+K+dVu2yAj8seX+VOF5KXi2%20FLLXnmH6P1daT21R2+XcYeh4AAqFw+aS+v7776Nnz55YuHAhDh06BK1Wy53LycmpVqemTJmCAQMG%204I8//kCrVq3w/fffY+HChTh48CA6dOiAI0eOYOHChQCAiIgITJo0CRERERg9ejS++uor2a545cPr%203P+KfGmfFQ9v2CdTcEd0PiEhAQq+LQkZAFA+MulhZGQUj27aYIsnky+jx4rPrC2ePxLXnpCQIJCR%201WPTPbxuUcb8Hkr5AwBKwXU59kxFz8tBn1l/blqUYe8h/5lWb9mpKjVZzqsXOo/dmbiyflf23VFs%20zrF/+eWX6NOnDw4fPoylS5fi+eefR3h4ODw8PDBr1qxqdWrr1q2Sxw8dOiR5fNGiRVi0aJFVvUzR%20Xe5/RWGejEyeVRn+caYwV0bGZIspkJZhCm3wh3dcIaNHIfBZTobvj9x12eKPdRmF4D7L+XOPp7MK%20/vBtyV6XDfeH/7ykbBEivIdSMnq99d8Y0YPhXbvcddUWNVnOKRSKc7A5sM+fPx8qlQr9+vXD4sWL%20UVpaikuXLqF58+YICQlxoovVhyCYFN8HKisApZu8TNFdQF8JKJQCGeGL+S7bDcjrJYiKigKTaPaC%20N5MxtyUblAQBUByUoqKiwBy1EnBgHpCtBzepgBM1cCAUB/g+S7TYCRHcH8lKhF4PpthycIvq3w/M%20vgcWZVChg6LkEU9G4rrKy8BoC03+SNnq3Q3MryWWbWkLwVRoeTJ3RSJM6WMw+gqejNifQd3DwezT%20m75TxwK7y5bzauiKd+VcrCv77mz9ruy7o1jtil+1ahW0Wi1UKpXguEajQe/evRESEoKysjKsWrXK%20aU5WF8aXKGEUYAgRtK6MGF/YhFGA0VeCKX5gWaZSB4YXXNgThAvIhFGAqSgDU1YglOG17gjDgNEV%20AdoiM5lKtgJikFGUFQDlpUKZynIoSkwLcihKHgIVOqFMeRkUZaa1vrlKDR9dCRhdEYih8sFVavho%20C8GUl4IwCpOM2QuVKcsHU6njZLhKDV+m5CEYfaVJRiL4MyUPwBBi8kciSBorB5w/EkHS9BwYkz+y%20Mgp5Ge63Y8GfItPvApCu1PB/O3K2aoOaLuePHz/Gc889h/DwcEREROD06dMWV5e0Cv83RvPtlAaO%201cCem5uLdu3aYd68ediyZQuSk5ORkZGB5ORkbNmyBfPmzUP79u1x9644SNY1FKWPQRRKVPqHs5/N%20X6rlpWC0hSBKFfQtOkrLaIvAlJeAuKmhbxYKQBxQEo4eBFOhBXH3hr5pG4OMMBAYW3d6tS/0jVpL%202mKKH4Aheug9m0DvFyQpk3h4HwBA790cet+W7PfMKizGyoHetyX03i0kKzVccPMNhN6ziWSl5sTh%20/ayeRq2gV/uBqSwHUyJc5ct4L/RN24C4e0tWaowten2zUBCVxlCpKRTIJB75nZVp0RFEqZKs1Bh9%20rvQPB1EoDZUarUDG6E9lQCe2AiVRqUmIO8zKtOxs8E9cqeFstWSXOZaqsNgikxB/RCgj01NT09R0%20OX/rrbcwZswYpKen4+LFiwgLC0NsbCxiYmKQkZGBYcOGITY21naFRM/737HA7sq5WFf23dn6Xdl3%20R7Ea2JcuXYqUlBSEhoZiw4YNGD16NDp37owxY8bg+++/R1hYGM6fP49//OMfNeFvlSFezUC8mwOA%20KChxwc27OfRezQwyD8xk2Beb3rs59F5N2WPmMga9eu/mIAYZ81Y917rzbgHibbQl7w/xkpZhSh5L%20+GOux+Qz8WpikDHzp9Ao04Lns9nSnKWsLeLTXFbG6DPrTxMZGYMtnxYgnjL+lBqvyx/EU9oWU2i4%20Pz7+nB7z+2yqsLQE0TRiKzWlwpagopT9jt4vCHq1L1upEVVGDD43bg3i7gWmslxUGeFkmoaAuKnB%20VJQB5SUCGYXxupq1A1G4sZUas8pIbVCT5Tw/Px/Hjx/H7NmzAbAj7v38/GRXl7QFhj94jh/kKZQG%20iE059ubNm+Pdd9+t02tI2wrxbAyi8QMAMKXCrSiNQUHv2QRE08gg81hShliQGRTZDkgEiFcT6A0y%20ipJH4LcBjYGMeDUBcfeW9scYcLyaAkp3SVuDOz8BnGYrLMYXmqzPXs1AykuglJIx2CLeTYFSpaQ/%20QyJaAcmA3qsZFHortjybguhKgEc35W15NoW+5BEU+dmsTOPWpusKDwIuGO6Pxg8ozAVTmg/iZ1qj%20gKtAeTWFQtMIKLoHpvQxiG8Azx+ejLoRUPKIlTFUpgBgcMcA4DJAvJqyz7SsgJXxbMzTw3/ufmB0%20xVCU5kOv9uX5Y/z9sHqYwlxWj7uXyVaH5kAG6w/RNAJTfJ+V8fFHbVNT5TwrKwvNmzfHrFmzcOHC%20BfTs2RNffvml7OqS5rz22mto3Zr9rfj6+iIyMhIjDL/9uBygMDFBdsVIS5/5q0ZWZQXA2tJPP8t/%20NlLX9a9fvx6XLl3ift8xMTFwBJsHz9UX9JpG8kHbkIcmmkbywV8gY0WP2s+qjF7TCDAEdmPLkZMp%20NdmCUiXtT6nJlnHKj9hWgUHGF3CTriAoyvh6DMdKHwsqI4LrMuTx5e+PH4ihRSsO7EYZX9n7Y2zZ%208u+hovQx+G0x4X228rwsPQvuHhr8kayMmK5Lr2kERX6OoTLSSvraZSojIn/qUGCvKSoqKnDu3Dms%20XbsWvXv3xoIFC0Td7pZWl1y3bp344M6fAADRgcCjAQO4w9Wxoh/9TD/X1Of58+cLPjuyeiRgxzz2%20+oJ5oODDD5LyQcAQJAWBXRhMEk6dkZCRt6W3p4Jg1tWccDrZYMtP1h9+UCKaxhb90av9oFdL+3P8%20zDmeHj9JGel7KF8Zkbs/x5Mucras3h+NpWdqrNTwbJUJ/Tl+7pJIj6WKjy3PVM6f4+fSJWwJ/anv%20BAcHIzg4GL17s0sWP/fcczh37hwCAgIkV5e0CUFenebYqf6a0V0T+h2h4QV2mwJFI/lAUcZvbcoE%20N20xZ4uoZYKbPYHCQuCCrsigh+ePTL7acrB9LLIl8kdXLNIjWzmydH8kArLIH8N16W0MpHKVEbue%20lw2VEdt6fCz8xnS834aMP/WdgIAAtGrVChkZ7Ap8hw4dQqdOnTBu3DjJ1SXtho6KpzRwGlxXvG2t%20cV/5F7MNrc0hHZoBWcagZHh5l5nr4QVStQ2tX5Va2la7JsAtVg+M06zkWpsaP6Cy3CBjFvz5XfGM%20UtLnIW0bAXcMgdQwX9tiL4OuxPp1yQS3IW18gPvWUh7G52U95WGpsjYkxBM4b9kf6cqIDb0D5rZa%20q4E0y5WjhsCaNWswbdo06HQ6tGvXDt9//z0qKysxadIkbNiwASEhIdixY4ftCquhxe7K851d2Xdn%2063dl3x3F7sB+4MABbNu2DXfv3sXevXtx9uxZFBQU4Mknn3SGf9WOoGXrUCta3LIVt1ptaP3alR/2%20BXH3tKrHuJCOXCtar/bjFlCx1DtgXLTHOOJeZEvjC5BKy/5oGoEYpqeZ+6OwJUja0qo3z41DqgJl%20R8rDYtC243nZeF1y/tQFnF3Ou3btiqSkJNFxudUlrUPnsVMoRuzqil+zZg3mz5+P9u3b49ixYwAA%20tVqNDz74wCnOOQObgraFlzc/1yr3Yj5+/g8bbNnT2pT35/iFqwaZRlXLRdvQ+j128U8brsv2QKq3%200Go9dumGQU8Vu/RtCLbHL7O7A+ottOpNAxDtq/SZ+3MsPduqntrGJcs5zbE7Tber63dl3x3FrsC+%20cuVKHDp0CP/7v/8LpZJtHYaHh+PKFeldrOoi9rcSree9RYOfBHlUa7l6+wZjiXO2RRIy8oPVqpJi%20sCU/bF9L24ZctE1jEBrJ+2PLYD6t6R7K3x9j0JYfyW9LioGzVYcHz7lkOa+GBWoolPqCXYG9qKgI%20rVq1EhzT6XTw8PCoVqeciaDb1pHgxrU25YNJdLA7Z0tvQ3CrSkUjOph98eot5eolW5vWW7bmlZHo%20QPD0SI+uV0gGN/N8vlTvgNCf6IBKq/5IDwo094ffipZ5XgEVBhlf6/fH0sBBG1I50S20Blvyv5/a%20xjXLOc2xOxNX1u/KvjuKXYF90KBBovmma9aswdChQ6vVKWciCCZlNnTbVkXGznyswpbgb27LFhn+%20yHDDgioW9RgrCLJ6LMzz50aP2zoC30rL397pgA51oVtpaRMi6B2QHIFPiHBMhFTw1+u5DWmIh0+d%207Yp3yXJO14qnUDjszrH//PPPeOKJJ1BUVIQOHTpg+/btWL58ubP8q3aI2g/EwwcA2Jes3tSFJ2ht%20GgNgab7gRWEa+ezLayELZY79wc7FZUe82xJIjTJmy5jyg7+Hr+B7RuIzDEum2hq0ZSsaptavnhvJ%20L/QnPvM+77qkZQTBTU5GshLBkyEE8Vd5wV9KRq8XLLxDpHyurGDX/mcYQyCVkKnQIf5GCYhCCbh7%20SduqKGM3tnHzAFRqkx4tT0ZXzG5so/IE3Nwl9TDaQsRnE/b3p1DK3p/axiXLOb+M0rXiqf4a0l0T%20+h3BrlHxgYGBSEpKQlJSEm7cuIFWrVqhT58+XB7OFSAadvQ48fABoy1kX/waYQtVr/EDlCoQlSeY%208hJ2rrixMsCfOqZSgyjdwVTqgIoyQKVhjWiLAS/DSHV3LxCFEkx5KbvrmnHlN35r08OH3aBEWyjY%20JlZQ0TAsS8pVRhSGqW28HDsUhtHsZQXgtonlrY1ONI24XKR5IBWMii83rk5nFkgN654bK0b86wAA%20VJaD0RWzO5d5+JhWp+PLlJeBqSgDUaoAlUZ071mZEjCkEkSlAdw82FH45j7risAQPbscr9KNC5L8%20Xg9T69gXUCiEFTHOf1OLHgwjWTkSru4HXqWPF7T5vwu+DF8P//clI1MXcMVyzlRDVzyFUl+we4Ea%20hUKBvn37YtKkSejfv3+dKez79+9HWFgY2rdvj2XLlsnKGVu+Uq1kfmscgGQLT/SSN5chBEObl5j0%20MIy4ZabXC1q2UCiEvQgAu2Urr7UJpRu7WxrRc4vSoEKLoS10XGsTKjW7+UhluWknNLPWJlQaEKXK%20sEFJGSvDBUkvdulad292u1ldEbcTGqMtxNCWMLU2JXo9+LlzUZA0tKJkA2mpMJBGB0oFUomArLHw%20PG0MtkJbEs9cVo/8b0eq10N0XTI9I3WBulrOZamGrnhXzsW6su/O1u/KvjuK1Rb7kiVLwDAMiPHF%20LLN+8yeffFK9ntlBZWUlXn/9dRw6dAhBQUHo3bs3xo8fj/DwcJEs/8WryM82vLRbsd22uiK2tWlY%20u52ofYGCO2BKC9j1vs1am6yMn2HzkXx2ve/yUjCV5SBuajaQGmVKHoIpy2c3H9EVsXuNG1qbnExZ%20AatH08gUuDx8uNY5UfuC0RWBKStg/zcLkpxMURlry91TMNcbABdMmeIHrB6VWhSUjBUNpiyflfFq%20IqyIAIJeD+iKALWvScZQeYKbO7sta3kpO1PAw1usx43X61FeBqjUgi52AKaKRnkJu8COUsXrzfDl%207pN5r4f5tQsCsqFHw9wfUWWEYSxU+MStcZEei6166bRIbeAK5dwyNMdOoRix2mK/desWbt26hdu3%20b+Pq1auIjY3F4cOHcfXqVRw+fBixsbHIzMysCV9lOXPmDEJDQxESEgKVSoXJkydj9+7dIjlj/hMQ%20twLlAil7zkzG0BKXlslHXA4vKFnTY1XGtCmLeZc0U1ZgsMWXEQYLST1mrVJJf8zyyEZbxpYoX15h%20bktjwZZZjwcYRhQomVLDPdT4SsgUCGQ5PRK9HiIZpYrdcpXX62GyZZCR6PUQ6VF5sluulpdyW64q%20SoVBm62MMMJej1Lhb8Pkb4FgrEdt4Arl3CJ0HrvTdLu6flf23VGstth/+OEH7v/Jkydj69atmDhx%20Inds586d9i396ASys7MF03OCg4Nx+vRpkdxLRwlaGrrpm/3xCL0qgV6Gl3bisSPwygEGdWJfzAkJ%20CdBk6zEcbDBJSEiA4nE2xoJ9wRsf5ijDyz7hxElU3tSy23ICiLurQnFCAqKiokA0fojLAUoST6D/%20Cz1MQbLUDd0NvsXdAdzuAD0NgSvheDy8coCoAF/OH88cBsOUbBA5lpAAxb1MeIENFEZ/RqtN/uv9%2072NIaw+DfgYlRn/UrD/Fx49hwLOhXGWksgLoYfQnVwnlA6CHIWAlJCQg4z4wUM3zJ88Nw9Rs4EtI%20uAFl9gWMMfNnjGGXs8RjcdA3bo1ofzbvHpetRynfn4x7KI4/igFPTQZTVoDz94GK25XoafQnzwOK%20QqB7WT6IV1MknDgFTQ4wsKPJH6+7HnjSlw2gx5Mvwe36aYw282es2heMrhiJRw+DeDfDUD/2fsfd%20KkcZ548v4jPKUBR3CANHjOeeV7lah14AwDA4ek8DhbYQ3coKQLybI+F0EtQ5wICuxt/DCXjd88ST%20zYrBaAtx/NxlqDLOQm32+3nK3RuMrggJcYcAd88qbR+ZmpqKggL2em7evIk5c+aIyoAcrlDOLUNb%207BSKEbsGz+3btw+bN28WHBs3bhxeeuml6vTJbuS6Dc357tnWKHj7fQCA544seKT8gWJDIB3UpT18%20jwEVhsAVFRUFr9shwIVkKMryERU1Asrb59h91tW+3AuV3NwAABgc0QrlXaLA3EhCdCBQ0SoAhUYZ%20tR+iA4GiiFYoBxuYowOBiicCYMioY3BEa7gzl1FkCKSDI9vC5xRQzvfnWivgSjqYsnxERY2C29UK%20+JxhZTh/Mlj5wZ1DUNExCkzGYfZzeBCKjDIa1p/CyBBUgK24RAcC5R2CUWT0JywQqqwsFBoqPoM7%20PYExXQAdzx/vyy2B6zfAlOYjKioKqkuPDGuu8/xJZVulgyLboTKkL5jUXQb/nkAxd398ER0IFHQJ%20RSXYFuyCLoCu0xMoNvrTsQXccnJRYLw/EcHwugRoDRWZqKgo+CS3AHLvgSkrQFRUFNw1N9l91jV+%20Jn+S2PTKoG4doA+IAJO0CdGBgDayLUoE9+cu8rt1hJ53f7SRbVFi8GdI+2ZQPixEviGwD+4YAM8/%20AC3v/vieaAo8KjY8ryh4MJfhmQmU8e9PApteGdQjAqRRMPdbdWT7R/Njjm75WFfLuUXoWvFO0+3q%20+l3Zd0exa/BcaGgo1q5dKzi2fv16hIaGVqtT9hIUFIRbt25xn2/duoXg4GCRXOmIxdz/5vlNqe5o%20vbmMeb5aSo/W2KUv1c1uoetbriue363t4YieQoGfNvtTpS59S13xUj6bdcXb0qVvnqvn+2wp5SHq%200rfgT2kVbYl+Y/K/H/M1DGqTulrOLULnsVMoHHYF9g0bNmDFihUICgpCnz59EBQUhOXLl+Obb75x%20ln820atXL2RmZuL69evQ6XTYvn07xo8fL5Ir7/QU979NOW0HA7IgPwyJ3LhU8JcNpJaDiSA/DKnA%20ZQwmpilq5gO7bAvaEmMH7AluIhmeP+b3p7SKtswDqYd8IDWNU7CzkiUzRkNv5fcjGhNRB6e81dVy%20bhmaY3cmrqzflX13FLu64rt3747MzEycOnUKOTk5aNmyJfr37w93d3dn+WcTbm5uWLt2LUaOHInK%20ykrMmTNHckQ8H3HAsadVZiGQ2tKqt9Qi1ZrpkQhKph4EW4Kb9QqCotpapPK2FLZUoCzpkZORCraO%209IxIytjQqrepd8BCr5DMgkG1SV0t5xahLXYKhcPubVvd3d0xePBgZ/hSJUaPHo3Ro0fbLG966RpH%20UDsYuCRkogPZPKpIhjfqW16PWaveSlCKDgRKJbr9RYHU3gDIrXRnkokOBEqkArLWhkBqnqqQvD/m%20tizISN1DUSAtFF27XqInIjoQKLYlIEv1sJSZj8C3/tsosnBddYW6Ws7loTl2Z+LK+l3Zd0exK7Dz%2057qaD1iru/NbpTF2BVvOIdveArSpRWpRj3BlO8mAbN47IBUkzbv0bWn5S7Y2xdP4xD7bMU7BroBs%2021Q/WX9EFSh+t3915cZt6GWQs6WR0FOHuuJdspwLWuy1O3WQQqlt7Mqx8+e63rp1C2fOnMEXX3yB%20a9euOcs/p2FfV7x5MPGxqMeh/LBcQLY4qEuczxcFUostZHsGq0nkomXz+VXr0ldIrgVgQ/C3pyve%20PMduS4+GpIwFf7jBjqZeobgcmUpWHQrsrlnOieS/9uDKuVhX9t3Z+l3Zd0exq8XOn+tqZP/+/diy%20ZUt1+VNjiIOScfS4LflYXteuXaOsLQ20ssEf81a0peBvU8vf0iAzmdH1guBm7GWwL5Dy/RTackSP%20lIyZHguB1FIPgrgXpqq9HtZH6dcFXLKcV8N0NwqlvmD3WvHmxMTEYNeuXdXhS43iWP7c9jyq5cBl%20oWvXUhCQmO7G2rKgRzL42xBIRaP0Deuc29ulb8s0NbU4kIqvy4HBalpLlRr5eyia5mjJlsXxBTL3%200IJMXaWul3OG1/3u6O5urpyLdWXfna3flX13FLta7H/++afgc0lJCTZv3ozWrVtXq1M1gWwAlMx/%202jLKuprmV1uqRNilx3rAES0Fa/c0NVu6x633aOhtyrHbkRaxmM4wa9VrLfhsOMffZU+sx5b8uS1d%20+nWnxe6a5Zy22CkUI3YvUMP/69evH44fP46NGzc6yz+nIQjshEh329oUSGVytjYFUgvT3Wzs/pWf%20F21HIDUEOb2Vlq04F21LZcSGXLTsfG9LXfEWgq2t090Mz92iLb1pXXni4S2+9rJ84Xa17jwZ/n2u%200IKp0OJorhJwU4vvTx1qsbtkOa+G6W6unIt1Zd+drd+VfXcUuwL7smXLoNfrub+ioiIkJCQgPj7e%20Wf45DzcPducxfSW7/7fEIDNu57EKLbuzm0SLy3znMclWmdnOY1ZzyPyKhlzgIsTGLn1LAdDCVD8P%20s0BqqfWrLTDz2ZbrkmppF3Db1bI+WAik5aWm7WqNMvxAWm7YrlapEgZSvh5dMRh9JYibO7tdrUhP%20gWknPsN2teYyitJ80/gDDx+AN4qcX/HhrtvdS1qmDrXYa6qcV1ZWonv37hg3bhwA4OHDh4iJiUGH%20Dh0wYsQIPH782HZlNMdOoXDYFdjlprr8/e9/rxZnahp+0DF1xfOCtmBP8QLJQWbmMsZ14AUVBIWp%20JcdoiySDG5QqEJUnt/OYVNBmdx7zMGxxWiqZH4a7F4hCye48Vl7GC5I8W8adx7SFQIXOsF0tI2xt%208oN2hRZMRRmGBCsBlafk/WP3fS8HUbpz29WyMvxAatj3XeVpFkhNlRFGy7aOh7SxFEiNvSsygbQs%20X1gx4svwgrZRZki7JuAj+F1IVFaEtgokc/kiW4bf15D2zWT01J0We02V81WrViEiIoKbUhcbG4uY%20mBhkZGRg2LBhiI2NdUwxzbFT/TWkuyb0O4JNOfYjR46AEILKykocOXJEcO7atWvw9fWV+Wbdhqj9%20gMI8wUte9ALX+AHF98GUPrb8ki99DKbkEa/b1kcgo9f4QaktBFPywNBtKwykRltMeQkURffAVGhB%20FG7cvu98W0zRXSiK7oLRV4C4eQBuHiYBhmFlSh5CUZBj2Pfdi9v3HYBhi1N2/3RFfjZ7zN2b264W%20AKB0AzHsPKbIzzFdJ39es7HXo7wUioJc0/3io9KAKFVgKrRQFN2TljH2euiKwZQ8kL7HxvupK2Lv%20M0xB0XRvJCphomdlS9AWVtSsyUj1ZrA+8yss1mzVfmCvyXJ++/Zt7Nu3D4sXL8aKFSsAAHv27OF6%20BWbOnIno6GjbgzttsVMoHDYF9tmzZ4NhGGi1WsFWkAzDwN/fH2vWrHGag87E2FJUFOYaum3dBd22%20AC8/XnCH7bZVabg93U16/IBHgCI/GwwhOHpPg2681qZJz20oHrGb1RAPX2EgheElX3DHJKMxC6TG%20Y0V3oXh0EwBw9J6G2/pVYKvkISdjHgA5PWX5nIzePNga/GF0RVA8ugEAiMtzl7DlywZ2zpbZy9/Q%20o8EUP7AuU/qYu/a4XKXQlkIJ4uEDRlsIRf5t0zXwMfZ6lJcIKyN8jOmVSh0UhWxlJO4Ow21XC4DX%2061ECpvi+5P3hp1eYkoeStoTBn+1Wjssm3Fa0AhlDqsL8edckNVnO3377bXz++efcNrMAkJeXB39/%20fwCAv78/8vLyJL/72muvcQP5fH19ERkZiVGGYB6XAxSfOosBY9sCsG/7W36utCrb59aGfnMbVL9w%20Oy3FaIoAACAASURBVOP58+dXq7/O0r9+/XpcunSJ+33HxMTAEWwK7NevXwcATJ8+HZs2bXLIUF2E%20C9oPrrOfvZqKA6lR5qFBxlPYbSvUk2X4LG7ZGI9xMl5Nrct4WpC5bxi5bNEW67PeS8pnG2xpfIGC%20HJOMZPBnez0sX5cfUPyAk9HLyZQ+NslIVUbUvmxgt+izodeD88fs2hmGlSm6x7MlVdEw9HrI2VIo%202IpGWYHpt2F+Xfxej4fGSo2wJ4dNr6jBVJQB5aWAuydqi5oq53v37kWLFi3QvXt3xMXFScowDCO7%20HfO6devEB68sBwBEBwL5fbrDOPnNke1vXfGzeYCg+l3zs7GCYMTRrZftyrHXp6AOmIKb8gEbJPWS%20Qdsgc59ddUvv1Uxe5gErMzhCvGWsMSgabUkGQE7GaEsmAPL0DOoknoIktiXlsw3+mNvq/ISELfN7%20aF2PXEDmywzu0lYko+dkZII2JJ6pxeti9Qzu2t66z5K2zP2Rr4hx97BbmKxMXeiOB5xfzk+cOIE9%20e/agTZs2mDJlCo4cOYLp06fD398fublsL8qdO3fQokULO7RWfVS8K+diXdl3Z+t3Zd8dxWqL/dix%20Y9xmEOZ5Nz5PPvlk9XlVQ5ha2hYCoLG73oaAbGxFW27VWw84nB6LrXoLQdL8uqT80Vj3R68x64mw%20aMtCcDPXY+nauVa9fAXK5LN1GZvuoQ0y0hUWG2S4Xg+DLW+Z+1N0F0xpPohvS9H5mqAmy/lnn32G%20zz77DAAQHx+PL774Aps2bcJ7772HjRs34v3338fGjRsxYcIE25Xy14ena8VTGjhWA/urr76KS5cu%20ATDl4KTIysqqXs9qAGMwU979A4B0q8z4slbezTB8lgiShmPKe6xM3O1K9DKXMeg26pEKkpw/Bj1S%20Acfc57hbOvSWtcXK6L0lAqCnUEayUuMptBV/s0xky+TPFVmfzW1JVmo4n1k98VnF6COSaWbms8Tz%208hI+L8nKiNmziPuzEH1FMmZ6pO6Pjb8fJU9P/NXH6DvMTI/h/iiK76O2QlJtlnOjrYULF2LSpEnY%20sGEDQkJCsGPHDtuVVMNWrQkJCU5tfTlTvyv77mz9ruy7o1gN7MbCDphycPUF4hsAwEo3u4+/QeYq%20+1kiSOrN9PBXH+NkfIwyBj1SwY2zZfBHKiiZyUjl8022DDISlRGRjFRQMvdHKp9vg896XzOfbfFH%208h7ac3/Y+yzZE2H2LKTGKejNn7vU/XHk92Pht6FK+w3EzQOV/uGAh7dIzpnUVjkfMmQIhgwZAgBo%200qQJDh065KAmursbhWLEamC31C3HxxW74o0vbyPSL28zGQtByUhUzy7QmskQM1uWAo5Ff8z0DOrd%20TWRLfF0SAdDsuiwFSc5Wnx7QWbVl/f5I9kSY6Ynq1xvlVvyxyZYtz2tAP5Etc39suT+2/H6iBgxA%20hUiG9UeduB7qxPUofHkXKtrV7F7oLl/OeS12xsHA7sq5WFf23dn6Xdl3R7Ea2C11y/Gpri66n376%20CR999BGuXLmCpKQk9Ohhmoi0dOlSfPfdd1AqlVi9ejVGjBgBAEhOTsZLL72EsrIyjBkzBqtWrbLJ%20lujl7RsoIRNgJiPOgYpe8BIyYlsSMubB1hZ//CT88bXusyggS/pjbqt67k/13UMpf8xkJHwWVWps%208UfiPlfX70ekp5F48KWzqelyXv1UffAchVJfsDoq/vr168jKyrL6V11ERkbi559/5gbyGElLS8P2%207duRlpaG/fv349VXXwUxFOD58+djw4YNyMzMRGZmJvbv32+TLWL+0m0UJCFj/aVr/mKOv/bIqoy0%20Hhv8MQtK8ZkPHLRlvz/H/hDPKxbfn1ZiPeYVBClbZtd17EquhIwwKErfHxtsmfl8LO22VX9sel5S%20lQiRrZtWZaQqCM6mpst5dSPY0c3BFrsrrynuyr47W78r++4oVd62tboJCwtDhw4dRMd3796NKVOm%20QKVSISQkBKGhoTh9+jTu3LmDwsJC9OnDDrWaMWOGzdtL6n0D2LXEjZ/9xIFC7xfIrklu/Cz1gm8U%20xK4kZ0AyD2/2PckAKJKRsiX8HvFublVG72ddT2VjCX8am/kjdV1m35MKtnxbhGGkW/4CGYXk3Hv+%20/SAKN1HFTKRH6Q7iJXF/GpumCBKVRnqcAl/G3VtykR/+tevVvpK5+kqeHr1nE9ECSCI93s0FS/JS%20bIXm2CkUI3YFdq1WiyVLliA0NBSenp4IDQ3FBx98gLKyMmf5x5GTk4PgYNOLPTg4GNnZ2aLjQUFB%20yM7Otk2pUiV48eubthPLuHkIXur6JiFiGZVGsDzsgJHPimU8vNmV7QwQieBmHhikAhfxbCz4PHD4%20WLGMWQCWnIPNayUSpbv0Qje8liPx8EHU0BEiGX4g1Xs2Fi2BCwD6xqb578TbX7gErlGmqWneut4v%20CFGDo8UyzUJ5OlsL1pI3UtncNCdd37SNaHU/VsZUcaxs1g5RgwaJZVp0FOqU6Kau9DfNSdfz5AU+%20+4cL5KXycZUBnXgy4aLzNU1tlnOHqYYlZV05F+vKvjtbvyv77ih27cc+f/58ZGRkYM2aNWjdujVu%203ryJf/zjH8jOzsb3339vs56YmBhuIQo+n332GbfTkzOQWooypvNTUJ/4Nw4x3VB68pTkSki6yAk4%209fN3qAjugZ6GYGK+UtIhjwFQZf2OAU+OBBQKyaUD1Z5DEFN4ELqIMUhITBSdB4ARPabA49xWHPQY%20gLLEREl/tN2ex8l9P6G8bRR6GQKOub2D6kFQ/Xkc/Uc/J3k+ITERao+BiNEmQtflGdmlDkdGjIV7%202q84pOqLMt60DsH9CR+FE4f3ozysFzfNT6BPocAhZU+43UpG/2dGS/tz4iQ0iu4Yrk9BefgoWX9G%20tRsM1bVjOEw6QyvjT3mbgUhMTISuWTg3PU+gT6XG4cpwKPPS0W/wk9L+nEmBZ0VHDHP7A+Xth8r6%20MzqoO9yyU3BY2w46GX8qWkYiITkV2pYh3BQ+/nni2RiHy56A8uEN9B0xWNofG5e2NC7RevPmTcGy%20sPZQXeW8RuEHdj1tsVMaNgwhto80adKkCa5du4bGjU2txocPH6Jdu3Z49EicV64KQ4cOxfLly7nB%20c8bNIBYuXAgAGDVqFD7++GM88cQTGDp0KNLT0wEAW7duRXx8PL7++muBvsOHDwsG4nFoi+CRvAW6%20zuPkFwfRFsIjeSt0nceLcrgcZQXwOLcNusincfxCpnQtjpOZAOIjvaoWU5oP95Tt0HV5VrJLHwCY%20kkdwP/8TdF0n4nhKuqQtpvgh3C/8H3Rdn5NssbMyD+B+4b/QdXte1BPAyRTdh/vFndB1n4TjyZek%20bRXehXvqLui6vyC57Cwrkwf3S3ug7f6CZO8AADAFuXC//Au03V9AwtmL0rbyc+Cetg/aHpNlp4Qx%20+dlwT/vNsszjbLin/wZtzylIOJMiaUvx6BZUfxyAtscU2aVeFY9uwu2PQ9D1nCLZWwGwyxG7ZR6F%20rscUJJw+K23rQRbcrsZB13OqZI+GI5w7dw7Dhg2zLmhGTZZze5Erxz5fxcDtVjIAoOCV31H5hPmK%20C9Zx5fnOruy7s/W7su+OlmG7uuJbtmyJkpISwbHS0lIEBjpnsA+/zjF+/Hhs27YNOp0OWVlZyMzM%20RJ8+fRAQEABfX1+cPn0ahBBs2rTJvhWrPLyhHTDX8opfHj4GGZmgDgBqX1bGbCCUtIz8UplE48fK%20yAR1gO2O1w6YKzltjJPxamKQkQ7qrExTVkYmqANst752wFwQTSN5GZ8WBhnpoM7K+EPb/39kgzrA%20DnyzKuMXCG3/ly3O8yZ+QdZlGhlkePu5m6Nv3ArafnMsrt+ub9waun6zZYM6wKZvdH1nWcyd65u2%20YWWqKahXhZou59UC3d2NQuGwq8UeGxuLLVu24PXXX0erVq1w8+ZNfPXVV5g6dSp69zbVkKsy1/Xn%20n3/Gm2++ifv378PPzw/du3fHb7/9BoDtqv/uu+/g5uaGVatWYeTIkQBM091KS0sxZswYrF69WqRX%20tsVOodRTHK3t10Q5dxTZFvvaYXDLTgEAFMzbh8qQfjXtGoVS7Thahu0K7CEhIeyX+CPACRHNf62L%2002JoYKc0NBx9KdTlci4f2J+EW/Z5AEDh3L2oaDOgpl2jUKqdGumKv379umi+q9T814ZOTc5rpLao%20rerGJcs5qfoCNa4839mVfXe2flf23VHsGhX/+PFjrF69GikpKSgqKgLDMFxN/sCBA87ykUKh1CCu%20Wc7pPHYKxYhdgf3555+HXq/HM888A7XaNBDIlqUoGxI1Oa+R2qK2qhuXLOd0HrvTdLu6flf23VHs%20CuxnzpzB3bt34eFR+yN3KRSKc3DNck5b7BSKEbty7AMGDMCVK1ec5Uu9oS7nbJs2bWrX3+LFi0W2%20xo0bZ5eOIUOG4NatW3bblvvbunVrrd5DV7HlKC5ZzvnBnK4VT/XXkO6a0O8IdrXYf/jhB4wePRr9%20+/eHv78/N8+cYRh8+OGHTnGQ4jwsda1KjYK2Vw//92GrrCU5o091uku4HuCK5ZyphsFzFEp9wa7A%20vmjRImRnZyMvL49bupIixlVytps2bbIq06ZNG4u2Fi9ejPBwy+ub+/r6olmzZti0aZNsUD527Bj+%20/e9/AwAGDx6MuXPnyurr0qWLVb/twVWeV03hmuW86oHdlXOxruy7s/W7su+OYldg37FjB/7444+6%20vQIVxSYYhsHo0aOrrKdfv34YMMC2OcNjxoyRPcdfqjQ4OLhafKM4hkuW82rYtpVCqS/YlWNv06YN%20VCqVdcEGTn3N2VJbrmXLUVy9nDN0HjvVX0O6a0K/I9jVYp8xYwaefvppvPHGG/D3F66JXhvLS1Io%20lOrHJcs5bbFTKBx2Bfa1a9eCYRgsWrRIdK7OrURVi9TXnC215Vq2HMU1y3nVA7sr52Jd2Xdn63dl%203x3FrsB+/fp1yeOVlZXV4QuFQqkDOLuc37p1CzNmzMDdu3fBMAzmzp2LN998Ew8fPsQLL7yAGzdu%20ICQkBDt27ECjRvK7Cgqgu7tRKBx25djNSU1NxTvvvINWrVpVlz/1gvqas5WyZcceQlW25Szqq63q%20orrLuUqlwsqVK3H58mWcOnUK69atQ3p6OmJjYxETE4OMjAwMGzYMsbGxtiul89idptvV9buy745i%20V4sdAO7evYstW7Zg48aNuHDhAgYNGoRVq1Y5wzeKEyGEoGlT+f3cAWDKlClYu3atRZnx48dbPN+q%20VSucP3/ebv8otYszy3lAQAACAgIAAN7e3ggPD0d2djb27NmD+Ph4AMDMmTMRHR1te3CnOXYKhcOm%20wK7T6bBnzx5s3LgRv//+OyIiIvD888/jxo0b2LFjh2iATUPHVXK2lhaLkVoIRs6WNT2O4Cr3sC7b%20spfaKOfXr19HSkoK+vbti7y8PM6Gv78/8vLy7NBEJP+1B1fOxbqy787W78q+O4pNgT0gIAAtWrTA%209OnTsWLFCrRv3x6AaZANxTWxtkBNcHCwVR3WFqjRaDR2+0WpHWq6nBcVFWHixIlYtWoVfHx8BOcs%20rTD42muvoXXr/2/v3KOqKvP//zr3A4KAyEW5CFlkeEHURNNqzNA08V6pk5fGpu/UGqu59MummWl9%2013zLypyVVjarmRwtx7BajqajeM3JsjAD72WYqAhooiDXwzlnn+f3B3ISOCAc9gYOPK+1WOzLsz+f%20zz77vPfnPPt59vPEAjWDHw0cOJCJ12rsewugKvtbRgyaCvz0mLT25ivX5XpHXn/77bc5duyY+/ud%20mpqKN+hEMxpJf/azn3HgwAHuvfdeHnroISZPnkxgYCC9evXi8OHDhIeHe+XcE8888wxbtmzBbDbT%20t29f/vnPfxIUFATAkiVLWLVqFQaDgRUrVjBu3DgAvvnmGxYsWIDNZmPixIkeHxnu3r2bIUOGqBZn%20U3z++edt9iuupb5qH7/rdDqKioq88pWWlsb+/fsB2Lx5c7MHqGmKdevWsWjRIgDmzJnDQw891GE/%20Q1/xlZWVxdixY5tdvi117nA4mDRpEhMmTODpp58GoF+/fuzdu5fIyEgKCwsZM2ZMgzHrG9Nx91cH%20Yyg+B0D5Q+/gGDyzxTFpfW20tO/LsWtt35djb6mGa2lW57m9e/dy4sQJhg0bxgsvvEB4eDhTpkyh%20vLwcu93eYqdNMW7cOI4fP87hw4dJSEhgyZIlAJw4cYL169dz4sQJMjIyeOKJJ9wdtx5//HHeffdd%20cnJyyMnJISMjQ9WYJJKuQFvpXAjBwoULSUxMdCd1qOmvsWbNGgDWrFnD1KlTW2LUvaiTveIlXZxm%2094qPi4vjz3/+M6dOnWLnzp2Eh4ej1+tJSkrimWeeUS2g1NRU9PqasFJSUjh//jwAmzZtYvbs2ZhM%20JuLi4rj55pvJzMyksLCQsrIyhg8fDtQMrrFx40bV4vGGztpmK335li9vaAudf/HFF6xdu5ZPP/2U%205ORkkpOTycjIYPHixezcuZOEhAT27NnD4sWLW2D1umTuku+xS/ttY7st7HtDi3vFQ82JjB49mhUr%20VrBx40bee+89teMCYNWqVcyePRuAgoICRowY4d4XHR1Nfn4+JpOpTltwVFQU+fn5msQjkXQltNL5%206NGjcTWSfHft2uWVTZ3sFS+RuPEqsdfi5+fH7Nmz3cm3uaSmpnLhwoUG21966SXS0tIAePHFFzGb%20zcyZM6c1IdbBU6cbLTpBXP9eo9adLur7bE75Wq5vG2rO8UePHuXxxx9vYEeN88nJyalj7+2339bs%20+tRf78jXq6XXp3Y2tnPnzrFw4ULUwFudty2tH6DGl9tifTl2re37cuze0qrE7i07d+5scv/q1avZ%20unUru3fvdm+LiooiLy/PvX7+/Hmio6OJiopyP66v3R4VFeXR7ltvvdWoz/oXxlfW69/gm3t8/W3e%20HO9NvI2t1/bAruX6pK6G/Y6y7u31as56/W1ZWVl0GWSNXSJx06qR57QgIyODpUuXsmnTJqxWq3v7%205MmTSU9Px263k5ubS05ODsOHDycyMpLu3buTmZmJEIL333+/ZZ1uNKCzttlKX77lq0sh5HzsWuLL%209n05dm9plxp7UyxatAi73e5+f2/kyJGsXLmSxMREHnzwQRITEzEajaxcudL9nuvKlStZsGABVVVV%20TJw4kfvuu689T0EikbQ5rU/sEklnocPV2HNycjh79izZ2dlkZ2ezcuVK974//OEPnDp1iu+++47x%2048e7tw8dOpSjR49y6tQpVqxY0R5h18EXxh73Zox3Xzgv6auLosKjeF8eU9yXY9favi/H7i0drsYu%200Z7WjiJWe7yao5G11qYQguLqw+h1VgJMfTDq5Yh3XQs5u5tEUkuzRp7rDLTlyHOStqfSUUDGmTFU%20K1eI7DaGvkE/J8jSj26m2C6b5L0dtaoj05iOg/4vAX1FzUiKlVOWUj1CnTcCJJL2xFsNyxq7pFNQ%20Zv8Bm3IJgMKKXRRW7EKHwZ3kA8w30c0YjcUY0s6Rdk2Ky85ic5YQ5BeHn6W7BmPPy17xEkktHa6N%20vTPQWdtsO6ovIVycL9/WcDsKhRW7+LzgETLO3M2Oc+M5VrSMwvK9lFWfRnFVt9hXa+mI7XFtgQsX%20205NYPO34zl49q+curCVCyXHsVWXe9XfowEq9Ir35bZYX45da/u+HLu3yBq7xOepcOTxw9V/3bBc%20mf0UR4peBECvsxDpfxd9uk8nsm9PqhwXsBoj5GyFGhFo7U1Pv2HklW2mqDATqLkGEf6jiAuaTpD1%20FrqZexNojcLPEuQeVrr5yBq7RFKLbGOX+DyXKjPZfW4yLhxe2/AzRtIncDoR/ncRYO6DvzEKkyFA%20xSjbno7Uxi6EIOvcm3xV8GSjZXQYCbYkEtN9Aj38kuhm7k03cy8C/aKwmPzR6XSNt7H/bzx621UA%20Ku//P6pHP6HZuUgkbYVsY5d0WUKsg5kQv49Sew65JR+QX7EDgbNFNqqcF/iueCXfFa9Eh55gywB6%20B4yjh3UQfsZIrIZw/IzhGPTWGxuT1EEIgaIodDff3HQ5nBRXH6H40hH3NqM+kD6BUxjS638JD7mp%20yaM9LUokXRHZxq4BnbXNtqP6MuotBFkSiAm8n1FR7zIx/nPujHqf6G4T0evMLfYtcFFcfYTjl19j%20X/48dpwdx39yR7InbxrHL7/O+bJtXK46RIXjPIqrZdOZdsT2ODURQuBw2CkuO0v+5YN8f2Ezh/Le%20YVfOI3x+/tEW2wuy3MqgyN8RFhzfZDk1JoHx5bZYX45da/u+HLu3yBq7pFNhuJbkgywJ9O52L5XO%20fMod57hcdZDcq+spc/zglV1FVHGpKpNLVZnubSZ9IKHWYfQOSCXQ3BerIQyzIQiTPgCzIQS9rnPK%20q7YGXu24SqX9MtXOEmzOK1Q7r1DhKORi+T4uVR2gylnYKj9x3WcwPPpFenZPaFnfB9nGLuniyDZ2%20SZeh2nmFCmc+5fZc8sq2kF+xHaerTFUfOvT4GXsTaL6JHtZkgswJmA09sBiCryX97pj0QZgM3VT1%206wlv2+eEED8lb+dVquxXqHYWY3Newea8QqWjgKLKLIptRym3n8EpKlSPfWDP3zOo15MEB8TU2d6Y%20joNfiEVnLweg8r4XqL77KdVjkkjaGtnGLpHcAIuxBxZjD3pYBxIdOJFKRwEVjjxKqk9w+uoHFFcf%20prUNtAIXlc7zVDrPc7Hyswb7TfruBJj6EGzpTw/rYKzGMAw6CwadFb3e4l426KzodWb0OjMGnRmD%203g+Dztqimqufnx9OZ01fAyEETsWGXSnDoVShKDacriqcrsoG/6uVYirthZQ7znG1+lvK7GdQRGWr%20Ppfmo2NE7+X0C59DN7/QFhz303XTyRq7pIsjE7sGtOX8vNKXd+h1RgLMsQSYYzl9RM+9wzdR4cyn%20wnGWosqvKajYSUn1ty3uhHcjHK5SiquPUlx9lNzS9CbL6jBiNtTU8M2GYMz6HvibIjHrgxAIwIUQ%20LoT7v4LAdW27gjPAyfaTOlwoKK4qbM5LVCuXqVau4HCV0dF6mRl0/twdu4abwiZiMfm37GCV2th9%20dd5uX45da/u+HLu3yMQu6fIoioLJEEiwoR/Bln5EBYwnUXkam/IjVc6LVDkvcqkqkwsVn1Jqz6Gt%20EqLASbVyhWrlCq14k69DYNYHE+qXTE+/4Rwreg2BUmd/N1MsP4tdS0zoHRgMBi88yNndJJJaZBu7%20RNJM7EoJNuclqpwXqXQWcLFyHxcr91HhONfeoXUgdPgbo+jpN4ReAfcQaInF3xSJnzmcQGtv7M4K%20Nn13F1erv3UfERVwHyOilxIR3P+GTQ2NtrH/qRc6Z81IglX3LsY29v+pe1oSSTsg29glEo0xG4Ix%20G4LpbrkFgLjuD1yrUV+iyvnjtcR/kSvVRyi2HaPccQaH62o7R60+OvT4m6Lobr6FMP/hdLfcgtUY%20gtUYisUYgtUUjL8lHJPR3CBRGw1mogLGuRN7Utgf6B/xP4QExrYuKBWGlJVIOgsysWtAZ2qLlr4a%20R6fTYTWGYjWGEmTpV2efQ6nE4SrB4SrDrpRgd5VgV0ooKj9BqXKEcsdpKh0FDR5JdwT0mK715A/B%203xRFmP9wgiw3YzH2wHqtA6LVFIK/JRSjoSZ5N7dTn16vJ8x/GIYrVkZH/52+PdPwswapELU6Y8X7%20alusL8eutX1fjt1bZGLXgKNHj7bZhZa+OqYvk8Efk6FhB7B9m97j4bl/wq6U4HCV4xI2FFGN4rKh%201C4LG4qrGqerDJuzqKadXynE5izC4bqKImyAHh06dOgBHTrdtf/o6q3X7jdiNYQSYI7F3xSFnzEc%20o97f/Wcy1C77YdD7YTJYMRm7YTYGYjSYWpS8m0Kn0xFg6cP4+G3E9hyNwaDCLcjlAtd1P5C87Dyn%209XdOS/u+HLvW9n05dm+RiV0DSktLpS/pyyOFhYXodUasxp5Y6dmiYxWXHUVU4hIKOnQIuJbIuZZ0%20f/rToePMmbP07z+gJimjx2iwotfr3Um6vSa86R18OyajxaP/jIwMnn76aRRF4dFHH+XZZ5+9oT1d%20RVHdV9y8TOxafw+0tO/LsWtt35dj9xaZ2CUSH8GgN2Og+UPkll2tpptfsIYReYfZ5Hm8fUVR+PWv%20f82uXbuIiori9ttvZ/Lkydx2221N2tNfPV93vfKKarFKJL6ITOwacO5c2/WSlr6kr87CgQMHuPnm%20m4mLiwNg1qxZbNq0qUFiN5w9gE5xgMsBihPTd9sBEJZAdNVlmE7uwJizB2HyB329W1z9pwTXred9%20m43hfHbjZVtJ3neHMOQfUtVmW9j2dfu+HLu3dKnX3SSSrkZHmba1OXz88cds376dv//97wCsXbuW%20zMxM3njjDXcZqWNJV0O+7tYEvnSDk0i6Is1p85c6lkhujJy2VSKRdAiioqLIy8tzr+fl5REdHd2O%20EUkkvolM7BKJpEMwbNgwcnJyOHPmDHa7nfXr1zN58uT2Dksi8Tm6zKN4iUTSsTEajbz55puMHz8e%20RVFYuHDhDXvESySShnSJGntGRgb9+vXjlltu4ZVXXtHMzy9+8QsiIiIYOHCgZj5qycvLY8yYMfTv%20358BAwawYsUKzXzZbDZSUlIYPHgwiYmJPPfcc5r5qkVRFJKTk0lLS9PUT1xcHIMGDSI5OZnhw4dr%206qukpISZM2dy2223kZiYyFdffaWJn5MnT5KcnOz+CwoK0vT7oSYTJkzg5MmTnDp1qsH3TE0de9Lq%20lStXSE1NJSEhgXHjxlFSUuK1/cb0qYaPxvSoZvzQUINq2fekOTVjr6+zzMxM1ew3pi217C9ZsoT+%20/fszcOBA5syZQ3V1tXe2RSfH6XSKvn37itzcXGG320VSUpI4ceKEJr4+++wzkZWVJQYMGKCJ/esp%20LCwU2dnZQgghysrKREJCgmbnJYQQFRUVQgghHA6HSElJEfv27dPMlxBCLFu2TMyZM0ekpaVp0+4c%20/gAADWdJREFU6icuLk5cvnxZUx+1zJs3T7z77rtCiJrPsaSkRHOfiqKIyMhIce7cOc19aYnaOvak%201WeeeUa88sorQgghXn75ZfHss896bb8xfarlw5Me1YxfiIYaVMu+J82pGbsnnan92QhRV1tq2M/N%20zRXx8fHCZrMJIYR48MEHxerVq72y3ekT+/79+8X48ePd60uWLBFLlizRzF9ubm6bJPb6TJkyReza%20tUtzPxUVFWLYsGHi+PHjmvnIy8sTY8eOFXv27BGTJk3SzI8QNTeZoqIiTX0IIURJSYmIj4/X3E99%20tm/fLkaNGtXmftVGCx3X1+qtt94qLly4IISoScy33nprq+xfz5QpU8TOnTtV91Grx2PHjqlq25MG%201bLvSXNq2W5MZ1pc2+3bt4vRo0erZv/y5csiISFBXLlyRTgcDjFp0iSxY8cOr2x3+kfx+fn5xMTE%20uNejo6PJz89vx4jU58yZM2RnZ5OSkqKZD5fLxeDBg4mIiGDMmDEkJiZq5us3v/kNS5cuRa/X/uup%200+m49957GTZsmPv9aS3Izc0lLCyMRx55hCFDhvDLX/6SyspKzfzVkp6ezpw5czT3ozVtoeOLFy8S%20EREBQEREBBcvXlTF7vX6VMtHfT32799f1fg9aVAt+540p5ZtTzqrqKjQ5Nqmp6cze/Zs1eLv0aMH%20v/vd74iNjaV3794EBweTmprqle1On9jbazzstqK8vJyZM2eyfPlyAgICNPOj1+s5dOgQ58+f57PP%20PmPv3r2a+NmyZQvh4eEkJycj2mDspC+++ILs7Gy2bdvGW2+9xb59+zTx43Q6ycrK4oknniArK4tu%203brx8ssva+KrFrvdzubNm3nggQc09dMWtLWO1RpLv7y8nBkzZrB8+XICAwNV81Ffj59++qlqtpuj%20wdbYv5HmWmO7OTpT49o2pS1v7f/www+8/vrrnDlzhoKCAsrLy1m7dq1Xtjt9Yu/M78Y6HA5mzJjB%20ww8/zNSpU9vEZ1BQEPfffz8HDx7UxP7+/fv55JNPiI+PZ/bs2ezZs4d58+Zp4gugV69eAISFhTFt%202jQOHDigiZ/o6Giio6O5/fbbAZg5cyZZWVma+Kpl27ZtDB06lLCwME39tAVtoeOIiAguXLgA1EzW%20Ex4e3ip7tfqcO3euW59q+6jV4zfffKOabU8anDt3rmr2PWlOLduN6SwyMlLVz72+ttSI/+DBg9xx%20xx2EhoZiNBqZPn06X375pVexd/rE3lnfjRVCsHDhQhITE3n66ac19VVUVOTuiVlVVcXOnTtJTk7W%20xNdLL71EXl4eubm5pKenc8899/Dee+9p4quyspKysjIAKioq2LFjh2ZvNERGRhITE8P3338PwK5d%20u+jfv78mvmr54IMP3I8KfZ220PHkyZNZs2YNAGvWrGnVj+XG9KmGj8b0qFb8njT4/vvvq2K/Mc2p%20FXtjOktLS1Pt2kJDbakRf79+/fjqq6+oqqpCCMGuXbtITEz0LvYWt/D7IFu3bhUJCQmib9++4qWX%20XtLMz6xZs0SvXr2E2WwW0dHRYtWqVZr52rdvn9DpdCIpKUkMHjxYDB48WGzbtk0TX0eOHBHJycki%20KSlJDBw4ULz66qua+KnP3r17Ne0Vf/r0aZGUlCSSkpJE//79Nf1uCCHEoUOHxLBhw8SgQYPEtGnT%20NO0VX15eLkJDQ0VpaalmPtoaNXVcq1WTyeTW6uXLl8XYsWPFLbfcIlJTU0VxcbHX9hvTpxo+GtOj%20mvHXcr0G1bDfmObUjN2TztS070lbatl/5ZVXRGJiohgwYICYN2+esNvtXtnuMpPASCQSiUTSFej0%20j+IlEolEIulKyMQukUgkEkknQiZ2iUQikUg6ETKxSyQSiUTSiZCJXSKRSCSSToRM7BKJRCKRdCJk%20YpfckAEDBvDZZ5+1ia/nnnuO5cuXN1kmJSWFEydOtEk8EolEW5qj+ZYg7w8g32OXEBAQ4B5/uKKi%20AqvVisFgAOCdd95ps9HLLl26RHJyMj/88AMWi6XRch999BHr16/n448/bpO4JBK1iYuL48cff3Tr%20TKfT8f333xMZGdnOkbUtzdV8S5D3B1ljl1AzUUVZWRllZWX06dOHLVu2uNfbckjS1atXc//9999Q%204GlpaXz66aeqzb4lkbQ1Op2ujs5KS0sbJHWn09lO0bUdjWk+MzOT8ePHM3r0aNatWwfA+++/T2ho%20KIsWLWpyTgd5f5CJXdIM4uLi2LNnj3v5tddeY9CgQQQGBrJw4UIuXrzIhAkTCAoKIjU11T2ONUBB%20QQEzZswgPDycm266iTfeeKNRPxkZGdx99903jMdqtTJ06FC2b9/e+pOTSDoQcXFxvPrqq259uVyu%20G2ooOzubIUOG0L17d2bNmsWsWbP405/+BNTMAnf69Gl32QULFrj3QdP6jIuLY9myZSQlJREcHMys%20WbOorq5278/Ly2P69OmEh4fTs2dPFi1aBMDSpUuZOXNmnRiffPJJj3NaNKb5lJQUrFYrv//9793T%20Dk+cOBGbzcayZcsYPnx4o5+hvD/IxC5pBvWnCdywYQO7d+/m5MmTbNmyhQkTJvDyyy/z448/4nK5%20WLFiBVAzZ3RaWhrJyckUFBSwe/duXn/9dXbs2OHRz9GjR7n11lubFdNtt93G4cOHW3diEkk70lgr%20aHp6Otu2bXP/QG5KQ3a7nalTpzJ//nyKi4t54IEH2LBhQ6NTe14/7Wdz9PnRRx+xfft2cnNzOXLk%20CKtXrwZAURQmTZpEfHw8Z8+eJT8/n1mzZgEwd+5cMjIyuHr1KlDz5GH9+vXMnz+/QTyNaV5RFL78%208kvGjh3r3rZjxw5SUlIwm81Nfq4g7w8ysUtahE6nY9GiRYSFhdG7d2/uvPNORo4cSVJSEhaLhWnT%20ppGdnQ3A119/TVFREX/84x8xGo3Ex8fz6KOPkp6e7tF2SUlJgzmrS0tLefPNN9m6dSt//etf3dsD%20AwPrPBmQSHwJIQRTp04lJCSEkJAQpk+fDtTo68knnyQqKgqLxXJDDX311Vc4nU6eeuopDAYDM2bM%20cE9Z2pRvuLE+a2OJjIwkJCSEtLQ0Dh06BMCBAwcoLCxk6dKl+Pn5YbFYGDVqFFAzw9qdd97JRx99%20BNTUysPCwjzOCOlJ8wBZWVn06NGDDRs2sGbNGtasWcPKlSsZM2aMu8znn3/Offfdx2OPPcavfvUr%20Nm7c6N7X1e8PxvYOQOJ7REREuJf9/PzqrFutVsrLywE4e/YsBQUFhISEuPcrisJdd93l0W5ISIh7%20SsdaNm7cSF5eHg8//DAbNmxwby8tLa1jVyLxJXQ6HZs2beKee+5psC8mJsa9fCMNFRQUEBUVVef4%20Pn363NB3c2wDddr9/fz8KCgoAGoew/fp0we93nPdcP78+fztb3/j0UcfZe3atcydO9djOU+aB9iz%20Zw8PPfRQnVr+Cy+8UCexjx49moyMDFauXMn3339fZzrTrn5/kDV2Satp7JFiTEwM8fHxFBcXu/9K%20S0vZsmWLx/KDBg3i5MmTdbZNmDCBoqIiBg4cyNChQ93bv/32W5KSktQ7CYmkg3D9Y/TY2NgmNdSr%20Vy/y8/PrHH/27Fn3sr+/P5WVle71wsJC93JL9Xk9MTExnDt3DkVRPO6fMmUKR44c4dixY/znP//h%205z//ucdynjQPsHfvXvcTAIDz589z6dIlRowYUafciy++yOnTp3n99dfrbO/q9weZ2CWaMXz4cAID%20A3n11VepqqpCURSOHTvGwYMHPZafOHEi//3vf93rmZmZPP/887z77rt888037n02m42srCxSU1Pb%205DwkkvbiRhoaOXIkRqORFStW4HA42LBhA19//bX7+MGDB/Ovf/0LRVHIyMioMx5FS/VZP65evXqx%20ePFiKisrsdls7N+/373fz8+PGTNmMGfOHFJSUoiOjvZop77mARwOB/v372fkyJHubfv27eOOO+7A%20aPzpIfOSJUvQ6/W89tprHD9+nKKiIkDeH0AmdokKXF/DuL5zjsFgYMuWLRw6dIibbrqJsLAwHnvs%20MUpLSz3amTdvHlu3bsVmswEQHh7O0KFD+eSTT1i3bh3Lli0DYPPmzYwZM6bLvfMr6Xro9fomNWQ2%20m9mwYQOrV68mNDSUDz/8kOnTp7ufoi1fvpzNmzcTEhLCunXrmDZtmtt2S/VZX9ubN2/m1KlTxMbG%20EhMTw4cfflin/Pz58zl27Fijj+Ghoeazs7NZvHgxOp3O3fSWnp7OW2+9haIo7h8P+/fvJykpiVGj%20RnHPPffw73//m549ewLy/gBygBpJB+P5558nPDycp556qtEyI0aMYNWqVSQmJrZhZBKJb/DII48Q%20HR3NX/7yl3aNIy8vj379+nHx4kUCAgIaLdcczbcEeX+QiV0ikUg6FQsWLCAmJqZdE7vL5eK3v/0t%205eXl/OMf/2i3OLoqsle8RCKRdCKuf2TeHlRUVBAREUF8fDwZGRntFkdXRtbYJRKJRCLpRMjOcxKJ%20RCKRdCJkYpdIJBKJpBMhE7tEIpFIJJ0ImdglEolEIulEyMQukUgkEkknQiZ2iUQikUg6ETKxSyQS%20iUTSiZCJXSKRSCSSTsT/B+QtmCM0fBxu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BR"/>
          </a:p>
        </p:txBody>
      </p:sp>
      <p:pic>
        <p:nvPicPr>
          <p:cNvPr id="2054" name="Picture 6" descr="Resultado de imagem para FF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975" y="3333328"/>
            <a:ext cx="8028384" cy="335699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Conector reto 5"/>
          <p:cNvCxnSpPr/>
          <p:nvPr/>
        </p:nvCxnSpPr>
        <p:spPr>
          <a:xfrm>
            <a:off x="0" y="3356992"/>
            <a:ext cx="9119392"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Título 1"/>
          <p:cNvSpPr txBox="1">
            <a:spLocks/>
          </p:cNvSpPr>
          <p:nvPr/>
        </p:nvSpPr>
        <p:spPr>
          <a:xfrm>
            <a:off x="526504" y="612417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8</a:t>
            </a:r>
            <a:r>
              <a:rPr lang="pt-BR" sz="2000" b="1" dirty="0" smtClean="0"/>
              <a:t> e 9: Tabelas de domínio no tempo para frequência</a:t>
            </a:r>
            <a:endParaRPr lang="pt-BR" sz="2000" b="1" dirty="0"/>
          </a:p>
        </p:txBody>
      </p:sp>
    </p:spTree>
    <p:extLst>
      <p:ext uri="{BB962C8B-B14F-4D97-AF65-F5344CB8AC3E}">
        <p14:creationId xmlns:p14="http://schemas.microsoft.com/office/powerpoint/2010/main" val="300707201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pt-BR" dirty="0" smtClean="0"/>
              <a:t>Fourier e </a:t>
            </a:r>
            <a:r>
              <a:rPr lang="pt-BR" dirty="0" err="1" smtClean="0"/>
              <a:t>Convolução</a:t>
            </a:r>
            <a:endParaRPr lang="pt-BR" dirty="0"/>
          </a:p>
        </p:txBody>
      </p:sp>
      <p:sp>
        <p:nvSpPr>
          <p:cNvPr id="3" name="Espaço Reservado para Conteúdo 2"/>
          <p:cNvSpPr>
            <a:spLocks noGrp="1"/>
          </p:cNvSpPr>
          <p:nvPr>
            <p:ph idx="1"/>
          </p:nvPr>
        </p:nvSpPr>
        <p:spPr>
          <a:xfrm>
            <a:off x="33164" y="1052736"/>
            <a:ext cx="7620000" cy="4800600"/>
          </a:xfrm>
        </p:spPr>
        <p:txBody>
          <a:bodyPr/>
          <a:lstStyle/>
          <a:p>
            <a:endParaRPr lang="pt-BR" dirty="0"/>
          </a:p>
          <a:p>
            <a:endParaRPr lang="pt-BR" dirty="0"/>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24</a:t>
            </a:fld>
            <a:endParaRPr lang="pt-BR"/>
          </a:p>
        </p:txBody>
      </p:sp>
      <p:pic>
        <p:nvPicPr>
          <p:cNvPr id="3074" name="Picture 2" descr="C:\Users\A\Desktop\Time-2-Frequency-Domain-FFT.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954006" y="1124744"/>
            <a:ext cx="4562209" cy="3080972"/>
          </a:xfrm>
          <a:prstGeom prst="rect">
            <a:avLst/>
          </a:prstGeom>
          <a:noFill/>
          <a:extLst>
            <a:ext uri="{909E8E84-426E-40DD-AFC4-6F175D3DCCD1}">
              <a14:hiddenFill xmlns:a14="http://schemas.microsoft.com/office/drawing/2010/main">
                <a:solidFill>
                  <a:srgbClr val="FFFFFF"/>
                </a:solidFill>
              </a14:hiddenFill>
            </a:ext>
          </a:extLst>
        </p:spPr>
      </p:pic>
      <p:sp>
        <p:nvSpPr>
          <p:cNvPr id="8" name="Título 1"/>
          <p:cNvSpPr txBox="1">
            <a:spLocks/>
          </p:cNvSpPr>
          <p:nvPr/>
        </p:nvSpPr>
        <p:spPr>
          <a:xfrm>
            <a:off x="88354" y="602892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a:t>
            </a:r>
            <a:r>
              <a:rPr lang="pt-BR" sz="2000" b="1" dirty="0" smtClean="0"/>
              <a:t>10 : </a:t>
            </a:r>
            <a:r>
              <a:rPr lang="pt-BR" sz="2000" b="1" dirty="0" err="1"/>
              <a:t>C</a:t>
            </a:r>
            <a:r>
              <a:rPr lang="pt-BR" sz="2000" b="1" dirty="0" err="1" smtClean="0"/>
              <a:t>onvolução</a:t>
            </a:r>
            <a:endParaRPr lang="pt-BR" sz="2000" b="1" dirty="0"/>
          </a:p>
        </p:txBody>
      </p:sp>
      <p:sp>
        <p:nvSpPr>
          <p:cNvPr id="9" name="Título 1"/>
          <p:cNvSpPr txBox="1">
            <a:spLocks/>
          </p:cNvSpPr>
          <p:nvPr/>
        </p:nvSpPr>
        <p:spPr>
          <a:xfrm>
            <a:off x="237828" y="36305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a:t>
            </a:r>
            <a:r>
              <a:rPr lang="pt-BR" sz="2000" b="1" dirty="0" smtClean="0"/>
              <a:t>9 : Domínio no tempo para frequência</a:t>
            </a:r>
            <a:endParaRPr lang="pt-BR" sz="2000" b="1" dirty="0"/>
          </a:p>
        </p:txBody>
      </p:sp>
      <p:pic>
        <p:nvPicPr>
          <p:cNvPr id="3075" name="Picture 3" descr="C:\Users\A\Desktop\Convolution_of_spiky_function_with_box2.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27584" y="4581128"/>
            <a:ext cx="6912767" cy="18767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417376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Telecomunicação</a:t>
            </a:r>
          </a:p>
        </p:txBody>
      </p:sp>
      <p:sp>
        <p:nvSpPr>
          <p:cNvPr id="3" name="Espaço Reservado para Conteúdo 2"/>
          <p:cNvSpPr>
            <a:spLocks noGrp="1"/>
          </p:cNvSpPr>
          <p:nvPr>
            <p:ph idx="1"/>
          </p:nvPr>
        </p:nvSpPr>
        <p:spPr/>
        <p:txBody>
          <a:bodyPr>
            <a:normAutofit/>
          </a:bodyPr>
          <a:lstStyle/>
          <a:p>
            <a:r>
              <a:rPr lang="pt-BR" dirty="0"/>
              <a:t>Mas o que é isso?</a:t>
            </a:r>
          </a:p>
          <a:p>
            <a:endParaRPr lang="pt-BR" dirty="0"/>
          </a:p>
          <a:p>
            <a:r>
              <a:rPr lang="pt-BR" dirty="0"/>
              <a:t>Importância do James </a:t>
            </a:r>
            <a:r>
              <a:rPr lang="pt-BR" dirty="0" err="1"/>
              <a:t>Clerk</a:t>
            </a:r>
            <a:r>
              <a:rPr lang="pt-BR" dirty="0"/>
              <a:t> Maxwell </a:t>
            </a:r>
            <a:r>
              <a:rPr lang="pt-BR" dirty="0" smtClean="0"/>
              <a:t>(cientista inglês)</a:t>
            </a:r>
            <a:endParaRPr lang="pt-BR" dirty="0"/>
          </a:p>
          <a:p>
            <a:pPr marL="0" indent="0">
              <a:buNone/>
            </a:pPr>
            <a:endParaRPr lang="pt-BR" dirty="0"/>
          </a:p>
          <a:p>
            <a:r>
              <a:rPr lang="pt-BR" dirty="0"/>
              <a:t>Importância do  Heinrich </a:t>
            </a:r>
            <a:r>
              <a:rPr lang="pt-BR" dirty="0" smtClean="0"/>
              <a:t>Hertz (cientista alemão)</a:t>
            </a:r>
            <a:r>
              <a:rPr lang="pt-BR" dirty="0"/>
              <a:t/>
            </a:r>
            <a:br>
              <a:rPr lang="pt-BR" dirty="0"/>
            </a:br>
            <a:endParaRPr lang="pt-BR" dirty="0"/>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25</a:t>
            </a:fld>
            <a:endParaRPr lang="pt-BR"/>
          </a:p>
        </p:txBody>
      </p:sp>
    </p:spTree>
    <p:extLst>
      <p:ext uri="{BB962C8B-B14F-4D97-AF65-F5344CB8AC3E}">
        <p14:creationId xmlns:p14="http://schemas.microsoft.com/office/powerpoint/2010/main" val="18769956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Telecomunicação</a:t>
            </a:r>
          </a:p>
        </p:txBody>
      </p:sp>
      <p:sp>
        <p:nvSpPr>
          <p:cNvPr id="3" name="Espaço Reservado para Conteúdo 2"/>
          <p:cNvSpPr>
            <a:spLocks noGrp="1"/>
          </p:cNvSpPr>
          <p:nvPr>
            <p:ph idx="1"/>
          </p:nvPr>
        </p:nvSpPr>
        <p:spPr/>
        <p:txBody>
          <a:bodyPr>
            <a:normAutofit/>
          </a:bodyPr>
          <a:lstStyle/>
          <a:p>
            <a:pPr marL="0" indent="0">
              <a:buNone/>
            </a:pPr>
            <a:r>
              <a:rPr lang="pt-BR" dirty="0"/>
              <a:t/>
            </a:r>
            <a:br>
              <a:rPr lang="pt-BR" dirty="0"/>
            </a:br>
            <a:endParaRPr lang="pt-BR" dirty="0"/>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8" name="Espaço Reservado para Número de Slide 7"/>
          <p:cNvSpPr>
            <a:spLocks noGrp="1"/>
          </p:cNvSpPr>
          <p:nvPr>
            <p:ph type="sldNum" sz="quarter" idx="12"/>
          </p:nvPr>
        </p:nvSpPr>
        <p:spPr/>
        <p:txBody>
          <a:bodyPr/>
          <a:lstStyle/>
          <a:p>
            <a:fld id="{DBA9E7D0-C8FC-46A6-8B22-848566232CBA}" type="slidenum">
              <a:rPr lang="pt-BR" smtClean="0"/>
              <a:t>26</a:t>
            </a:fld>
            <a:endParaRPr lang="pt-BR"/>
          </a:p>
        </p:txBody>
      </p:sp>
      <p:pic>
        <p:nvPicPr>
          <p:cNvPr id="5" name="Picture 4"/>
          <p:cNvPicPr>
            <a:picLocks noChangeAspect="1"/>
          </p:cNvPicPr>
          <p:nvPr/>
        </p:nvPicPr>
        <p:blipFill>
          <a:blip r:embed="rId3"/>
          <a:stretch>
            <a:fillRect/>
          </a:stretch>
        </p:blipFill>
        <p:spPr>
          <a:xfrm>
            <a:off x="144017" y="2060848"/>
            <a:ext cx="8244408" cy="2825680"/>
          </a:xfrm>
          <a:prstGeom prst="rect">
            <a:avLst/>
          </a:prstGeom>
        </p:spPr>
      </p:pic>
      <p:sp>
        <p:nvSpPr>
          <p:cNvPr id="6" name="Título 1"/>
          <p:cNvSpPr txBox="1">
            <a:spLocks/>
          </p:cNvSpPr>
          <p:nvPr/>
        </p:nvSpPr>
        <p:spPr>
          <a:xfrm>
            <a:off x="467544" y="106186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dirty="0"/>
              <a:t>Hertz</a:t>
            </a:r>
          </a:p>
        </p:txBody>
      </p:sp>
      <p:sp>
        <p:nvSpPr>
          <p:cNvPr id="7" name="Título 1"/>
          <p:cNvSpPr txBox="1">
            <a:spLocks/>
          </p:cNvSpPr>
          <p:nvPr/>
        </p:nvSpPr>
        <p:spPr>
          <a:xfrm>
            <a:off x="467544" y="459025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a:t>
            </a:r>
            <a:r>
              <a:rPr lang="pt-BR" sz="2000" b="1" dirty="0" smtClean="0"/>
              <a:t>11: </a:t>
            </a:r>
            <a:r>
              <a:rPr lang="pt-BR" sz="2000" b="1" dirty="0"/>
              <a:t>Experiência de Hertz</a:t>
            </a:r>
          </a:p>
        </p:txBody>
      </p:sp>
    </p:spTree>
    <p:extLst>
      <p:ext uri="{BB962C8B-B14F-4D97-AF65-F5344CB8AC3E}">
        <p14:creationId xmlns:p14="http://schemas.microsoft.com/office/powerpoint/2010/main" val="122040285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Telecomunicação</a:t>
            </a:r>
          </a:p>
        </p:txBody>
      </p:sp>
      <p:sp>
        <p:nvSpPr>
          <p:cNvPr id="3" name="Espaço Reservado para Conteúdo 2"/>
          <p:cNvSpPr>
            <a:spLocks noGrp="1"/>
          </p:cNvSpPr>
          <p:nvPr>
            <p:ph idx="1"/>
          </p:nvPr>
        </p:nvSpPr>
        <p:spPr/>
        <p:txBody>
          <a:bodyPr>
            <a:normAutofit/>
          </a:bodyPr>
          <a:lstStyle/>
          <a:p>
            <a:pPr marL="0" indent="0">
              <a:buNone/>
            </a:pPr>
            <a:r>
              <a:rPr lang="pt-BR" dirty="0"/>
              <a:t/>
            </a:r>
            <a:br>
              <a:rPr lang="pt-BR" dirty="0"/>
            </a:br>
            <a:endParaRPr lang="pt-BR" dirty="0"/>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27</a:t>
            </a:fld>
            <a:endParaRPr lang="pt-BR"/>
          </a:p>
        </p:txBody>
      </p:sp>
      <p:sp>
        <p:nvSpPr>
          <p:cNvPr id="6" name="Título 1"/>
          <p:cNvSpPr txBox="1">
            <a:spLocks/>
          </p:cNvSpPr>
          <p:nvPr/>
        </p:nvSpPr>
        <p:spPr>
          <a:xfrm>
            <a:off x="467544" y="106186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dirty="0"/>
              <a:t>Multiplexação/</a:t>
            </a:r>
            <a:r>
              <a:rPr lang="pt-BR" dirty="0" err="1"/>
              <a:t>Demultiplexação</a:t>
            </a:r>
            <a:endParaRPr lang="pt-BR" dirty="0"/>
          </a:p>
        </p:txBody>
      </p:sp>
      <p:sp>
        <p:nvSpPr>
          <p:cNvPr id="7" name="Título 1"/>
          <p:cNvSpPr txBox="1">
            <a:spLocks/>
          </p:cNvSpPr>
          <p:nvPr/>
        </p:nvSpPr>
        <p:spPr>
          <a:xfrm>
            <a:off x="467544" y="459025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pt-BR" sz="2000" b="1"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2204864"/>
            <a:ext cx="7859222" cy="1962424"/>
          </a:xfrm>
          <a:prstGeom prst="rect">
            <a:avLst/>
          </a:prstGeom>
        </p:spPr>
      </p:pic>
      <p:sp>
        <p:nvSpPr>
          <p:cNvPr id="9" name="Título 1"/>
          <p:cNvSpPr txBox="1">
            <a:spLocks/>
          </p:cNvSpPr>
          <p:nvPr/>
        </p:nvSpPr>
        <p:spPr>
          <a:xfrm>
            <a:off x="512168" y="383417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a:t>
            </a:r>
            <a:r>
              <a:rPr lang="pt-BR" sz="2000" b="1" dirty="0" smtClean="0"/>
              <a:t>12: </a:t>
            </a:r>
            <a:r>
              <a:rPr lang="pt-BR" sz="2000" b="1" dirty="0" err="1"/>
              <a:t>Mux</a:t>
            </a:r>
            <a:r>
              <a:rPr lang="pt-BR" sz="2000" b="1" dirty="0"/>
              <a:t> e </a:t>
            </a:r>
            <a:r>
              <a:rPr lang="pt-BR" sz="2000" b="1" dirty="0" err="1"/>
              <a:t>Demux</a:t>
            </a:r>
            <a:endParaRPr lang="pt-BR" sz="2000" b="1" dirty="0"/>
          </a:p>
        </p:txBody>
      </p:sp>
    </p:spTree>
    <p:extLst>
      <p:ext uri="{BB962C8B-B14F-4D97-AF65-F5344CB8AC3E}">
        <p14:creationId xmlns:p14="http://schemas.microsoft.com/office/powerpoint/2010/main" val="20185286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Telecomunicação</a:t>
            </a:r>
          </a:p>
        </p:txBody>
      </p:sp>
      <p:sp>
        <p:nvSpPr>
          <p:cNvPr id="3" name="Espaço Reservado para Conteúdo 2"/>
          <p:cNvSpPr>
            <a:spLocks noGrp="1"/>
          </p:cNvSpPr>
          <p:nvPr>
            <p:ph idx="1"/>
          </p:nvPr>
        </p:nvSpPr>
        <p:spPr/>
        <p:txBody>
          <a:bodyPr>
            <a:normAutofit/>
          </a:bodyPr>
          <a:lstStyle/>
          <a:p>
            <a:pPr marL="0" indent="0">
              <a:buNone/>
            </a:pPr>
            <a:r>
              <a:rPr lang="pt-BR" dirty="0"/>
              <a:t/>
            </a:r>
            <a:br>
              <a:rPr lang="pt-BR" dirty="0"/>
            </a:br>
            <a:endParaRPr lang="pt-BR" dirty="0"/>
          </a:p>
        </p:txBody>
      </p:sp>
      <p:sp>
        <p:nvSpPr>
          <p:cNvPr id="5" name="Espaço Reservado para Rodapé 4"/>
          <p:cNvSpPr>
            <a:spLocks noGrp="1"/>
          </p:cNvSpPr>
          <p:nvPr>
            <p:ph type="ftr" sz="quarter" idx="11"/>
          </p:nvPr>
        </p:nvSpPr>
        <p:spPr/>
        <p:txBody>
          <a:bodyPr/>
          <a:lstStyle/>
          <a:p>
            <a:r>
              <a:rPr lang="pt-BR" smtClean="0"/>
              <a:t>UEMA - Computação Científica</a:t>
            </a:r>
            <a:endParaRPr lang="pt-BR"/>
          </a:p>
        </p:txBody>
      </p:sp>
      <p:sp>
        <p:nvSpPr>
          <p:cNvPr id="8" name="Espaço Reservado para Número de Slide 7"/>
          <p:cNvSpPr>
            <a:spLocks noGrp="1"/>
          </p:cNvSpPr>
          <p:nvPr>
            <p:ph type="sldNum" sz="quarter" idx="12"/>
          </p:nvPr>
        </p:nvSpPr>
        <p:spPr/>
        <p:txBody>
          <a:bodyPr/>
          <a:lstStyle/>
          <a:p>
            <a:fld id="{DBA9E7D0-C8FC-46A6-8B22-848566232CBA}" type="slidenum">
              <a:rPr lang="pt-BR" smtClean="0"/>
              <a:t>28</a:t>
            </a:fld>
            <a:endParaRPr lang="pt-BR" dirty="0"/>
          </a:p>
        </p:txBody>
      </p:sp>
      <p:sp>
        <p:nvSpPr>
          <p:cNvPr id="6" name="Título 1"/>
          <p:cNvSpPr txBox="1">
            <a:spLocks/>
          </p:cNvSpPr>
          <p:nvPr/>
        </p:nvSpPr>
        <p:spPr>
          <a:xfrm>
            <a:off x="467544" y="106186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dirty="0"/>
              <a:t>Multiplexação/</a:t>
            </a:r>
            <a:r>
              <a:rPr lang="pt-BR" dirty="0" err="1"/>
              <a:t>Demultiplexação</a:t>
            </a:r>
            <a:endParaRPr lang="pt-BR" dirty="0"/>
          </a:p>
        </p:txBody>
      </p:sp>
      <p:sp>
        <p:nvSpPr>
          <p:cNvPr id="7" name="Título 1"/>
          <p:cNvSpPr txBox="1">
            <a:spLocks/>
          </p:cNvSpPr>
          <p:nvPr/>
        </p:nvSpPr>
        <p:spPr>
          <a:xfrm>
            <a:off x="467544" y="459025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pt-BR" sz="2000" b="1" dirty="0"/>
          </a:p>
        </p:txBody>
      </p:sp>
      <p:sp>
        <p:nvSpPr>
          <p:cNvPr id="9" name="Título 1"/>
          <p:cNvSpPr txBox="1">
            <a:spLocks/>
          </p:cNvSpPr>
          <p:nvPr/>
        </p:nvSpPr>
        <p:spPr>
          <a:xfrm>
            <a:off x="512168" y="383417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N: </a:t>
            </a:r>
            <a:r>
              <a:rPr lang="pt-BR" sz="2000" b="1" dirty="0" err="1"/>
              <a:t>Mux</a:t>
            </a:r>
            <a:r>
              <a:rPr lang="pt-BR" sz="2000" b="1" dirty="0"/>
              <a:t> e </a:t>
            </a:r>
            <a:r>
              <a:rPr lang="pt-BR" sz="2000" b="1" dirty="0" err="1"/>
              <a:t>Demux</a:t>
            </a:r>
            <a:endParaRPr lang="pt-BR" sz="2000" b="1"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560" y="2852936"/>
            <a:ext cx="7632848" cy="3452272"/>
          </a:xfrm>
          <a:prstGeom prst="rect">
            <a:avLst/>
          </a:prstGeom>
        </p:spPr>
      </p:pic>
      <p:sp>
        <p:nvSpPr>
          <p:cNvPr id="10" name="Título 1"/>
          <p:cNvSpPr txBox="1">
            <a:spLocks/>
          </p:cNvSpPr>
          <p:nvPr/>
        </p:nvSpPr>
        <p:spPr>
          <a:xfrm>
            <a:off x="467544" y="1916832"/>
            <a:ext cx="8229600" cy="895238"/>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dirty="0"/>
              <a:t>Divisão em Frequência - Analógica</a:t>
            </a:r>
          </a:p>
        </p:txBody>
      </p:sp>
      <p:sp>
        <p:nvSpPr>
          <p:cNvPr id="11" name="Título 1"/>
          <p:cNvSpPr txBox="1">
            <a:spLocks/>
          </p:cNvSpPr>
          <p:nvPr/>
        </p:nvSpPr>
        <p:spPr>
          <a:xfrm>
            <a:off x="662880" y="602128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a:t>
            </a:r>
            <a:r>
              <a:rPr lang="pt-BR" sz="2000" b="1" dirty="0" smtClean="0"/>
              <a:t>13: </a:t>
            </a:r>
            <a:r>
              <a:rPr lang="pt-BR" sz="2000" b="1" dirty="0"/>
              <a:t>Divisão em Frequência</a:t>
            </a:r>
          </a:p>
        </p:txBody>
      </p:sp>
    </p:spTree>
    <p:extLst>
      <p:ext uri="{BB962C8B-B14F-4D97-AF65-F5344CB8AC3E}">
        <p14:creationId xmlns:p14="http://schemas.microsoft.com/office/powerpoint/2010/main" val="425228424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Telecomunicação</a:t>
            </a:r>
          </a:p>
        </p:txBody>
      </p:sp>
      <p:sp>
        <p:nvSpPr>
          <p:cNvPr id="3" name="Espaço Reservado para Conteúdo 2"/>
          <p:cNvSpPr>
            <a:spLocks noGrp="1"/>
          </p:cNvSpPr>
          <p:nvPr>
            <p:ph idx="1"/>
          </p:nvPr>
        </p:nvSpPr>
        <p:spPr/>
        <p:txBody>
          <a:bodyPr>
            <a:normAutofit/>
          </a:bodyPr>
          <a:lstStyle/>
          <a:p>
            <a:pPr marL="0" indent="0">
              <a:buNone/>
            </a:pPr>
            <a:r>
              <a:rPr lang="pt-BR" dirty="0"/>
              <a:t/>
            </a:r>
            <a:br>
              <a:rPr lang="pt-BR" dirty="0"/>
            </a:br>
            <a:endParaRPr lang="pt-BR" dirty="0"/>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8" name="Espaço Reservado para Número de Slide 7"/>
          <p:cNvSpPr>
            <a:spLocks noGrp="1"/>
          </p:cNvSpPr>
          <p:nvPr>
            <p:ph type="sldNum" sz="quarter" idx="12"/>
          </p:nvPr>
        </p:nvSpPr>
        <p:spPr/>
        <p:txBody>
          <a:bodyPr/>
          <a:lstStyle/>
          <a:p>
            <a:fld id="{DBA9E7D0-C8FC-46A6-8B22-848566232CBA}" type="slidenum">
              <a:rPr lang="pt-BR" smtClean="0"/>
              <a:t>29</a:t>
            </a:fld>
            <a:endParaRPr lang="pt-BR"/>
          </a:p>
        </p:txBody>
      </p:sp>
      <p:sp>
        <p:nvSpPr>
          <p:cNvPr id="6" name="Título 1"/>
          <p:cNvSpPr txBox="1">
            <a:spLocks/>
          </p:cNvSpPr>
          <p:nvPr/>
        </p:nvSpPr>
        <p:spPr>
          <a:xfrm>
            <a:off x="467544" y="106186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dirty="0"/>
              <a:t>Multiplexação/</a:t>
            </a:r>
            <a:r>
              <a:rPr lang="pt-BR" dirty="0" err="1"/>
              <a:t>Demultiplexação</a:t>
            </a:r>
            <a:endParaRPr lang="pt-BR" dirty="0"/>
          </a:p>
        </p:txBody>
      </p:sp>
      <p:sp>
        <p:nvSpPr>
          <p:cNvPr id="7" name="Título 1"/>
          <p:cNvSpPr txBox="1">
            <a:spLocks/>
          </p:cNvSpPr>
          <p:nvPr/>
        </p:nvSpPr>
        <p:spPr>
          <a:xfrm>
            <a:off x="467544" y="459025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pt-BR" sz="2000" b="1" dirty="0"/>
          </a:p>
        </p:txBody>
      </p:sp>
      <p:sp>
        <p:nvSpPr>
          <p:cNvPr id="9" name="Título 1"/>
          <p:cNvSpPr txBox="1">
            <a:spLocks/>
          </p:cNvSpPr>
          <p:nvPr/>
        </p:nvSpPr>
        <p:spPr>
          <a:xfrm>
            <a:off x="512168" y="383417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pt-BR" sz="2000" b="1" dirty="0"/>
          </a:p>
        </p:txBody>
      </p:sp>
      <p:sp>
        <p:nvSpPr>
          <p:cNvPr id="10" name="Título 1"/>
          <p:cNvSpPr txBox="1">
            <a:spLocks/>
          </p:cNvSpPr>
          <p:nvPr/>
        </p:nvSpPr>
        <p:spPr>
          <a:xfrm>
            <a:off x="467544" y="1916832"/>
            <a:ext cx="8229600" cy="895238"/>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dirty="0"/>
              <a:t>Divisão em Frequência - Analógica</a:t>
            </a:r>
          </a:p>
        </p:txBody>
      </p:sp>
      <p:sp>
        <p:nvSpPr>
          <p:cNvPr id="11" name="Título 1"/>
          <p:cNvSpPr txBox="1">
            <a:spLocks/>
          </p:cNvSpPr>
          <p:nvPr/>
        </p:nvSpPr>
        <p:spPr>
          <a:xfrm>
            <a:off x="662880" y="602128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a:t>
            </a:r>
            <a:r>
              <a:rPr lang="pt-BR" sz="2000" b="1" dirty="0" smtClean="0"/>
              <a:t>14: </a:t>
            </a:r>
            <a:r>
              <a:rPr lang="pt-BR" sz="2000" b="1" dirty="0"/>
              <a:t>Divisão em Frequência</a:t>
            </a:r>
          </a:p>
        </p:txBody>
      </p:sp>
      <p:pic>
        <p:nvPicPr>
          <p:cNvPr id="5" name="Imagem 4">
            <a:extLst>
              <a:ext uri="{FF2B5EF4-FFF2-40B4-BE49-F238E27FC236}">
                <a16:creationId xmlns:a16="http://schemas.microsoft.com/office/drawing/2014/main" xmlns="" id="{25640A9D-473B-4DE9-95EC-73512740A46C}"/>
              </a:ext>
            </a:extLst>
          </p:cNvPr>
          <p:cNvPicPr>
            <a:picLocks noChangeAspect="1"/>
          </p:cNvPicPr>
          <p:nvPr/>
        </p:nvPicPr>
        <p:blipFill>
          <a:blip r:embed="rId2"/>
          <a:stretch>
            <a:fillRect/>
          </a:stretch>
        </p:blipFill>
        <p:spPr>
          <a:xfrm>
            <a:off x="1115616" y="2886792"/>
            <a:ext cx="7010747" cy="3278512"/>
          </a:xfrm>
          <a:prstGeom prst="rect">
            <a:avLst/>
          </a:prstGeom>
        </p:spPr>
      </p:pic>
    </p:spTree>
    <p:extLst>
      <p:ext uri="{BB962C8B-B14F-4D97-AF65-F5344CB8AC3E}">
        <p14:creationId xmlns:p14="http://schemas.microsoft.com/office/powerpoint/2010/main" val="42022541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smtClean="0"/>
              <a:t>Introdução</a:t>
            </a:r>
            <a:endParaRPr lang="pt-BR" dirty="0"/>
          </a:p>
        </p:txBody>
      </p:sp>
      <p:sp>
        <p:nvSpPr>
          <p:cNvPr id="3" name="Espaço Reservado para Conteúdo 2"/>
          <p:cNvSpPr>
            <a:spLocks noGrp="1"/>
          </p:cNvSpPr>
          <p:nvPr>
            <p:ph idx="1"/>
          </p:nvPr>
        </p:nvSpPr>
        <p:spPr/>
        <p:txBody>
          <a:bodyPr/>
          <a:lstStyle/>
          <a:p>
            <a:r>
              <a:rPr lang="pt-BR" sz="2800" dirty="0"/>
              <a:t>telefonia móvel</a:t>
            </a:r>
          </a:p>
          <a:p>
            <a:pPr lvl="1"/>
            <a:r>
              <a:rPr lang="pt-BR" sz="2800" dirty="0"/>
              <a:t>Interferência em aviões</a:t>
            </a:r>
          </a:p>
          <a:p>
            <a:pPr lvl="1"/>
            <a:r>
              <a:rPr lang="pt-BR" sz="2800" dirty="0"/>
              <a:t>Comunicação entre aparelhos e antenas</a:t>
            </a:r>
          </a:p>
          <a:p>
            <a:pPr lvl="1"/>
            <a:r>
              <a:rPr lang="pt-BR" sz="2800" dirty="0"/>
              <a:t>Rádios piratas</a:t>
            </a:r>
          </a:p>
          <a:p>
            <a:r>
              <a:rPr lang="pt-BR" sz="2800" dirty="0" smtClean="0"/>
              <a:t>espionagem</a:t>
            </a:r>
            <a:endParaRPr lang="pt-BR" sz="2800" dirty="0"/>
          </a:p>
          <a:p>
            <a:endParaRPr lang="pt-BR" dirty="0"/>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3</a:t>
            </a:fld>
            <a:endParaRPr lang="pt-BR"/>
          </a:p>
        </p:txBody>
      </p:sp>
    </p:spTree>
    <p:extLst>
      <p:ext uri="{BB962C8B-B14F-4D97-AF65-F5344CB8AC3E}">
        <p14:creationId xmlns:p14="http://schemas.microsoft.com/office/powerpoint/2010/main" val="13888375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Telecomunicação</a:t>
            </a:r>
          </a:p>
        </p:txBody>
      </p:sp>
      <p:sp>
        <p:nvSpPr>
          <p:cNvPr id="3" name="Espaço Reservado para Conteúdo 2"/>
          <p:cNvSpPr>
            <a:spLocks noGrp="1"/>
          </p:cNvSpPr>
          <p:nvPr>
            <p:ph idx="1"/>
          </p:nvPr>
        </p:nvSpPr>
        <p:spPr/>
        <p:txBody>
          <a:bodyPr>
            <a:normAutofit/>
          </a:bodyPr>
          <a:lstStyle/>
          <a:p>
            <a:pPr marL="0" indent="0">
              <a:buNone/>
            </a:pPr>
            <a:r>
              <a:rPr lang="pt-BR" dirty="0"/>
              <a:t/>
            </a:r>
            <a:br>
              <a:rPr lang="pt-BR" dirty="0"/>
            </a:br>
            <a:endParaRPr lang="pt-BR" dirty="0"/>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8" name="Espaço Reservado para Número de Slide 7"/>
          <p:cNvSpPr>
            <a:spLocks noGrp="1"/>
          </p:cNvSpPr>
          <p:nvPr>
            <p:ph type="sldNum" sz="quarter" idx="12"/>
          </p:nvPr>
        </p:nvSpPr>
        <p:spPr/>
        <p:txBody>
          <a:bodyPr/>
          <a:lstStyle/>
          <a:p>
            <a:fld id="{DBA9E7D0-C8FC-46A6-8B22-848566232CBA}" type="slidenum">
              <a:rPr lang="pt-BR" smtClean="0"/>
              <a:t>30</a:t>
            </a:fld>
            <a:endParaRPr lang="pt-BR"/>
          </a:p>
        </p:txBody>
      </p:sp>
      <p:sp>
        <p:nvSpPr>
          <p:cNvPr id="6" name="Título 1"/>
          <p:cNvSpPr txBox="1">
            <a:spLocks/>
          </p:cNvSpPr>
          <p:nvPr/>
        </p:nvSpPr>
        <p:spPr>
          <a:xfrm>
            <a:off x="467544" y="106186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dirty="0"/>
              <a:t>Multiplexação/</a:t>
            </a:r>
            <a:r>
              <a:rPr lang="pt-BR" dirty="0" err="1"/>
              <a:t>Demultiplexação</a:t>
            </a:r>
            <a:endParaRPr lang="pt-BR" dirty="0"/>
          </a:p>
        </p:txBody>
      </p:sp>
      <p:sp>
        <p:nvSpPr>
          <p:cNvPr id="7" name="Título 1"/>
          <p:cNvSpPr txBox="1">
            <a:spLocks/>
          </p:cNvSpPr>
          <p:nvPr/>
        </p:nvSpPr>
        <p:spPr>
          <a:xfrm>
            <a:off x="467544" y="459025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pt-BR" sz="2000" b="1" dirty="0"/>
          </a:p>
        </p:txBody>
      </p:sp>
      <p:sp>
        <p:nvSpPr>
          <p:cNvPr id="9" name="Título 1"/>
          <p:cNvSpPr txBox="1">
            <a:spLocks/>
          </p:cNvSpPr>
          <p:nvPr/>
        </p:nvSpPr>
        <p:spPr>
          <a:xfrm>
            <a:off x="512168" y="383417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N: </a:t>
            </a:r>
            <a:r>
              <a:rPr lang="pt-BR" sz="2000" b="1" dirty="0" err="1"/>
              <a:t>Mux</a:t>
            </a:r>
            <a:r>
              <a:rPr lang="pt-BR" sz="2000" b="1" dirty="0"/>
              <a:t> e </a:t>
            </a:r>
            <a:r>
              <a:rPr lang="pt-BR" sz="2000" b="1" dirty="0" err="1"/>
              <a:t>Demux</a:t>
            </a:r>
            <a:endParaRPr lang="pt-BR" sz="2000" b="1" dirty="0"/>
          </a:p>
        </p:txBody>
      </p:sp>
      <p:sp>
        <p:nvSpPr>
          <p:cNvPr id="10" name="Título 1"/>
          <p:cNvSpPr txBox="1">
            <a:spLocks/>
          </p:cNvSpPr>
          <p:nvPr/>
        </p:nvSpPr>
        <p:spPr>
          <a:xfrm>
            <a:off x="467544" y="1916832"/>
            <a:ext cx="8229600" cy="89523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dirty="0"/>
              <a:t>Divisão em Tempo - Digital</a:t>
            </a:r>
          </a:p>
        </p:txBody>
      </p:sp>
      <p:sp>
        <p:nvSpPr>
          <p:cNvPr id="11" name="Título 1"/>
          <p:cNvSpPr txBox="1">
            <a:spLocks/>
          </p:cNvSpPr>
          <p:nvPr/>
        </p:nvSpPr>
        <p:spPr>
          <a:xfrm>
            <a:off x="662880" y="602128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a:t>
            </a:r>
            <a:r>
              <a:rPr lang="pt-BR" sz="2000" b="1" dirty="0" smtClean="0"/>
              <a:t>15: </a:t>
            </a:r>
            <a:r>
              <a:rPr lang="pt-BR" sz="2000" b="1" dirty="0"/>
              <a:t>Divisão em Tempo</a:t>
            </a:r>
          </a:p>
        </p:txBody>
      </p:sp>
      <p:pic>
        <p:nvPicPr>
          <p:cNvPr id="5" name="Imagem 4">
            <a:extLst>
              <a:ext uri="{FF2B5EF4-FFF2-40B4-BE49-F238E27FC236}">
                <a16:creationId xmlns:a16="http://schemas.microsoft.com/office/drawing/2014/main" xmlns="" id="{E3DD5589-6087-4E47-83C8-02A5F09B6B62}"/>
              </a:ext>
            </a:extLst>
          </p:cNvPr>
          <p:cNvPicPr>
            <a:picLocks noChangeAspect="1"/>
          </p:cNvPicPr>
          <p:nvPr/>
        </p:nvPicPr>
        <p:blipFill>
          <a:blip r:embed="rId2"/>
          <a:stretch>
            <a:fillRect/>
          </a:stretch>
        </p:blipFill>
        <p:spPr>
          <a:xfrm>
            <a:off x="1231173" y="3161189"/>
            <a:ext cx="7093013" cy="2394266"/>
          </a:xfrm>
          <a:prstGeom prst="rect">
            <a:avLst/>
          </a:prstGeom>
        </p:spPr>
      </p:pic>
    </p:spTree>
    <p:extLst>
      <p:ext uri="{BB962C8B-B14F-4D97-AF65-F5344CB8AC3E}">
        <p14:creationId xmlns:p14="http://schemas.microsoft.com/office/powerpoint/2010/main" val="11465384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Telecomunicação</a:t>
            </a:r>
          </a:p>
        </p:txBody>
      </p:sp>
      <p:sp>
        <p:nvSpPr>
          <p:cNvPr id="3" name="Espaço Reservado para Conteúdo 2"/>
          <p:cNvSpPr>
            <a:spLocks noGrp="1"/>
          </p:cNvSpPr>
          <p:nvPr>
            <p:ph idx="1"/>
          </p:nvPr>
        </p:nvSpPr>
        <p:spPr/>
        <p:txBody>
          <a:bodyPr>
            <a:normAutofit/>
          </a:bodyPr>
          <a:lstStyle/>
          <a:p>
            <a:pPr marL="0" indent="0">
              <a:buNone/>
            </a:pPr>
            <a:r>
              <a:rPr lang="pt-BR" dirty="0"/>
              <a:t/>
            </a:r>
            <a:br>
              <a:rPr lang="pt-BR" dirty="0"/>
            </a:br>
            <a:endParaRPr lang="pt-BR" dirty="0"/>
          </a:p>
        </p:txBody>
      </p:sp>
      <p:sp>
        <p:nvSpPr>
          <p:cNvPr id="5" name="Espaço Reservado para Rodapé 4"/>
          <p:cNvSpPr>
            <a:spLocks noGrp="1"/>
          </p:cNvSpPr>
          <p:nvPr>
            <p:ph type="ftr" sz="quarter" idx="11"/>
          </p:nvPr>
        </p:nvSpPr>
        <p:spPr/>
        <p:txBody>
          <a:bodyPr/>
          <a:lstStyle/>
          <a:p>
            <a:r>
              <a:rPr lang="pt-BR" smtClean="0"/>
              <a:t>UEMA - Computação Científica</a:t>
            </a:r>
            <a:endParaRPr lang="pt-BR"/>
          </a:p>
        </p:txBody>
      </p:sp>
      <p:sp>
        <p:nvSpPr>
          <p:cNvPr id="8" name="Espaço Reservado para Número de Slide 7"/>
          <p:cNvSpPr>
            <a:spLocks noGrp="1"/>
          </p:cNvSpPr>
          <p:nvPr>
            <p:ph type="sldNum" sz="quarter" idx="12"/>
          </p:nvPr>
        </p:nvSpPr>
        <p:spPr/>
        <p:txBody>
          <a:bodyPr/>
          <a:lstStyle/>
          <a:p>
            <a:fld id="{DBA9E7D0-C8FC-46A6-8B22-848566232CBA}" type="slidenum">
              <a:rPr lang="pt-BR" smtClean="0"/>
              <a:t>31</a:t>
            </a:fld>
            <a:endParaRPr lang="pt-BR"/>
          </a:p>
        </p:txBody>
      </p:sp>
      <p:sp>
        <p:nvSpPr>
          <p:cNvPr id="6" name="Título 1"/>
          <p:cNvSpPr txBox="1">
            <a:spLocks/>
          </p:cNvSpPr>
          <p:nvPr/>
        </p:nvSpPr>
        <p:spPr>
          <a:xfrm>
            <a:off x="467544" y="106186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dirty="0"/>
              <a:t>Frequência x Tempo</a:t>
            </a:r>
          </a:p>
        </p:txBody>
      </p:sp>
      <p:sp>
        <p:nvSpPr>
          <p:cNvPr id="7" name="Título 1"/>
          <p:cNvSpPr txBox="1">
            <a:spLocks/>
          </p:cNvSpPr>
          <p:nvPr/>
        </p:nvSpPr>
        <p:spPr>
          <a:xfrm>
            <a:off x="467544" y="459025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pt-BR" sz="2000" b="1" dirty="0"/>
          </a:p>
        </p:txBody>
      </p:sp>
      <p:sp>
        <p:nvSpPr>
          <p:cNvPr id="9" name="Título 1"/>
          <p:cNvSpPr txBox="1">
            <a:spLocks/>
          </p:cNvSpPr>
          <p:nvPr/>
        </p:nvSpPr>
        <p:spPr>
          <a:xfrm>
            <a:off x="491480" y="506701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a:t>
            </a:r>
            <a:r>
              <a:rPr lang="pt-BR" sz="2000" b="1" dirty="0" smtClean="0"/>
              <a:t>16: </a:t>
            </a:r>
            <a:r>
              <a:rPr lang="pt-BR" sz="2000" b="1" dirty="0" err="1"/>
              <a:t>Mux</a:t>
            </a:r>
            <a:r>
              <a:rPr lang="pt-BR" sz="2000" b="1" dirty="0"/>
              <a:t> e </a:t>
            </a:r>
            <a:r>
              <a:rPr lang="pt-BR" sz="2000" b="1" dirty="0" err="1"/>
              <a:t>Demux</a:t>
            </a:r>
            <a:endParaRPr lang="pt-BR" sz="2000" b="1"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96" y="2404655"/>
            <a:ext cx="3816424" cy="2695951"/>
          </a:xfrm>
          <a:prstGeom prst="rect">
            <a:avLst/>
          </a:prstGeom>
        </p:spPr>
      </p:pic>
      <p:pic>
        <p:nvPicPr>
          <p:cNvPr id="10" name="Picture 9"/>
          <p:cNvPicPr>
            <a:picLocks noChangeAspect="1"/>
          </p:cNvPicPr>
          <p:nvPr/>
        </p:nvPicPr>
        <p:blipFill>
          <a:blip r:embed="rId3"/>
          <a:stretch>
            <a:fillRect/>
          </a:stretch>
        </p:blipFill>
        <p:spPr>
          <a:xfrm>
            <a:off x="4283968" y="2218899"/>
            <a:ext cx="3859138" cy="2942857"/>
          </a:xfrm>
          <a:prstGeom prst="rect">
            <a:avLst/>
          </a:prstGeom>
        </p:spPr>
      </p:pic>
    </p:spTree>
    <p:extLst>
      <p:ext uri="{BB962C8B-B14F-4D97-AF65-F5344CB8AC3E}">
        <p14:creationId xmlns:p14="http://schemas.microsoft.com/office/powerpoint/2010/main" val="200691610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dirty="0" smtClean="0"/>
              <a:t>Demonstração do Código</a:t>
            </a:r>
            <a:endParaRPr lang="pt-BR" dirty="0"/>
          </a:p>
        </p:txBody>
      </p:sp>
      <p:sp>
        <p:nvSpPr>
          <p:cNvPr id="3" name="Espaço Reservado para Conteúdo 2"/>
          <p:cNvSpPr>
            <a:spLocks noGrp="1"/>
          </p:cNvSpPr>
          <p:nvPr>
            <p:ph idx="1"/>
          </p:nvPr>
        </p:nvSpPr>
        <p:spPr/>
        <p:txBody>
          <a:bodyPr/>
          <a:lstStyle/>
          <a:p>
            <a:endParaRPr lang="pt-BR" dirty="0"/>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32</a:t>
            </a:fld>
            <a:endParaRPr lang="pt-BR"/>
          </a:p>
        </p:txBody>
      </p:sp>
    </p:spTree>
    <p:extLst>
      <p:ext uri="{BB962C8B-B14F-4D97-AF65-F5344CB8AC3E}">
        <p14:creationId xmlns:p14="http://schemas.microsoft.com/office/powerpoint/2010/main" val="252865233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smtClean="0"/>
              <a:t>Bibliografia</a:t>
            </a:r>
            <a:endParaRPr lang="pt-BR" dirty="0"/>
          </a:p>
        </p:txBody>
      </p:sp>
      <p:sp>
        <p:nvSpPr>
          <p:cNvPr id="3" name="Espaço Reservado para Conteúdo 2"/>
          <p:cNvSpPr>
            <a:spLocks noGrp="1"/>
          </p:cNvSpPr>
          <p:nvPr>
            <p:ph idx="1"/>
          </p:nvPr>
        </p:nvSpPr>
        <p:spPr/>
        <p:txBody>
          <a:bodyPr/>
          <a:lstStyle/>
          <a:p>
            <a:r>
              <a:rPr lang="pt-BR" sz="1800" dirty="0" smtClean="0"/>
              <a:t>[1] </a:t>
            </a:r>
            <a:r>
              <a:rPr lang="pt-BR" sz="1800" dirty="0" smtClean="0">
                <a:hlinkClick r:id="rId2"/>
              </a:rPr>
              <a:t>http</a:t>
            </a:r>
            <a:r>
              <a:rPr lang="pt-BR" sz="1800" dirty="0">
                <a:hlinkClick r:id="rId2"/>
              </a:rPr>
              <a:t>://www.ece.ufrgs.br/~</a:t>
            </a:r>
            <a:r>
              <a:rPr lang="pt-BR" sz="1800" dirty="0" smtClean="0">
                <a:hlinkClick r:id="rId2"/>
              </a:rPr>
              <a:t>eng04006/apostilas/area1.pdf</a:t>
            </a:r>
            <a:r>
              <a:rPr lang="pt-BR" sz="1800" dirty="0" smtClean="0"/>
              <a:t>  Acessado dia 10/11/2017 ás 23:00</a:t>
            </a:r>
          </a:p>
          <a:p>
            <a:r>
              <a:rPr lang="en-US" sz="1800" dirty="0" smtClean="0"/>
              <a:t>[2] </a:t>
            </a:r>
            <a:r>
              <a:rPr lang="en-US" sz="1800" dirty="0" err="1" smtClean="0"/>
              <a:t>Tanenbaum</a:t>
            </a:r>
            <a:r>
              <a:rPr lang="en-US" sz="1800" dirty="0"/>
              <a:t>, </a:t>
            </a:r>
            <a:r>
              <a:rPr lang="en-US" sz="1800" dirty="0" smtClean="0"/>
              <a:t>Andrew </a:t>
            </a:r>
            <a:r>
              <a:rPr lang="en-US" sz="1800" dirty="0"/>
              <a:t>S, 4 </a:t>
            </a:r>
            <a:r>
              <a:rPr lang="en-US" sz="1800" dirty="0" err="1"/>
              <a:t>ed</a:t>
            </a:r>
            <a:r>
              <a:rPr lang="en-US" sz="1800" dirty="0"/>
              <a:t> / </a:t>
            </a:r>
            <a:r>
              <a:rPr lang="en-US" sz="1800" dirty="0" smtClean="0"/>
              <a:t>2003</a:t>
            </a:r>
          </a:p>
          <a:p>
            <a:r>
              <a:rPr lang="en-US" sz="1800" dirty="0" smtClean="0"/>
              <a:t>[3]</a:t>
            </a:r>
            <a:r>
              <a:rPr lang="en-US" sz="1800" u="sng" dirty="0" smtClean="0">
                <a:hlinkClick r:id="rId3"/>
              </a:rPr>
              <a:t>https</a:t>
            </a:r>
            <a:r>
              <a:rPr lang="en-US" sz="1800" u="sng" dirty="0">
                <a:hlinkClick r:id="rId3"/>
              </a:rPr>
              <a:t>://www.researchgate.net/publication/2993190_Effects_of_Finite_Register_Length_in </a:t>
            </a:r>
            <a:r>
              <a:rPr lang="en-US" sz="1800" u="sng" dirty="0" err="1" smtClean="0">
                <a:hlinkClick r:id="rId3"/>
              </a:rPr>
              <a:t>Digital_Filtering_and_the_Fast_Fourier_Transform</a:t>
            </a:r>
            <a:r>
              <a:rPr lang="en-US" sz="1800" u="sng" dirty="0"/>
              <a:t> </a:t>
            </a:r>
            <a:r>
              <a:rPr lang="pt-BR" sz="1800" dirty="0" smtClean="0"/>
              <a:t>Acessado </a:t>
            </a:r>
            <a:r>
              <a:rPr lang="pt-BR" sz="1800" dirty="0"/>
              <a:t>dia </a:t>
            </a:r>
            <a:r>
              <a:rPr lang="pt-BR" sz="1800" dirty="0" smtClean="0"/>
              <a:t> 10/11/2017 </a:t>
            </a:r>
            <a:r>
              <a:rPr lang="pt-BR" sz="1800" dirty="0"/>
              <a:t>ás </a:t>
            </a:r>
            <a:r>
              <a:rPr lang="pt-BR" sz="1800" dirty="0" smtClean="0"/>
              <a:t>22:00</a:t>
            </a:r>
          </a:p>
          <a:p>
            <a:r>
              <a:rPr lang="pt-BR" sz="1800" dirty="0"/>
              <a:t>[</a:t>
            </a:r>
            <a:r>
              <a:rPr lang="pt-BR" sz="1800" dirty="0" smtClean="0"/>
              <a:t>4]</a:t>
            </a:r>
            <a:r>
              <a:rPr lang="en-US" sz="1800" u="sng" dirty="0" smtClean="0">
                <a:hlinkClick r:id="rId4"/>
              </a:rPr>
              <a:t>https</a:t>
            </a:r>
            <a:r>
              <a:rPr lang="en-US" sz="1800" u="sng" dirty="0">
                <a:hlinkClick r:id="rId4"/>
              </a:rPr>
              <a:t>://www.mathworks.com/help/signal/ref/fir1.html?requestedDomain=www.mathworks.com</a:t>
            </a:r>
            <a:r>
              <a:rPr lang="pt-BR" sz="1800" dirty="0" smtClean="0"/>
              <a:t> Acessado </a:t>
            </a:r>
            <a:r>
              <a:rPr lang="pt-BR" sz="1800" dirty="0"/>
              <a:t>dia  </a:t>
            </a:r>
            <a:r>
              <a:rPr lang="pt-BR" sz="1800" dirty="0" smtClean="0"/>
              <a:t>1/11/2017 </a:t>
            </a:r>
            <a:r>
              <a:rPr lang="pt-BR" sz="1800" dirty="0"/>
              <a:t>ás  </a:t>
            </a:r>
            <a:r>
              <a:rPr lang="pt-BR" sz="1800" dirty="0" smtClean="0"/>
              <a:t>15:30</a:t>
            </a:r>
            <a:endParaRPr lang="pt-BR" sz="1800" dirty="0"/>
          </a:p>
          <a:p>
            <a:r>
              <a:rPr lang="pt-BR" sz="1800" dirty="0" smtClean="0"/>
              <a:t>[5]</a:t>
            </a:r>
            <a:r>
              <a:rPr lang="en-US" sz="1800" dirty="0"/>
              <a:t> </a:t>
            </a:r>
            <a:r>
              <a:rPr lang="en-US" sz="1800" u="sng" dirty="0" smtClean="0">
                <a:hlinkClick r:id="rId5"/>
              </a:rPr>
              <a:t>http</a:t>
            </a:r>
            <a:r>
              <a:rPr lang="en-US" sz="1800" u="sng" dirty="0">
                <a:hlinkClick r:id="rId5"/>
              </a:rPr>
              <a:t>://</a:t>
            </a:r>
            <a:r>
              <a:rPr lang="en-US" sz="1800" u="sng" dirty="0" smtClean="0">
                <a:hlinkClick r:id="rId5"/>
              </a:rPr>
              <a:t>intranet.ctism.ufsm.br/gsec/Apostilas/filtropassivo.pdf</a:t>
            </a:r>
            <a:r>
              <a:rPr lang="en-US" sz="1800" u="sng" dirty="0" smtClean="0"/>
              <a:t>  </a:t>
            </a:r>
            <a:r>
              <a:rPr lang="pt-BR" sz="1800" dirty="0" smtClean="0"/>
              <a:t>Acessado</a:t>
            </a:r>
            <a:r>
              <a:rPr lang="en-US" sz="1800" dirty="0" smtClean="0"/>
              <a:t> </a:t>
            </a:r>
            <a:r>
              <a:rPr lang="pt-BR" sz="1800" dirty="0" smtClean="0"/>
              <a:t>dia  </a:t>
            </a:r>
            <a:r>
              <a:rPr lang="pt-BR" sz="1800" dirty="0"/>
              <a:t>1/11/2017 ás  </a:t>
            </a:r>
            <a:r>
              <a:rPr lang="pt-BR" sz="1800" dirty="0" smtClean="0"/>
              <a:t>14:00</a:t>
            </a:r>
            <a:endParaRPr lang="pt-BR" sz="1800" dirty="0"/>
          </a:p>
          <a:p>
            <a:r>
              <a:rPr lang="pt-BR" sz="1800" dirty="0"/>
              <a:t>[6] </a:t>
            </a:r>
            <a:r>
              <a:rPr lang="pt-BR" sz="1800" u="sng" dirty="0">
                <a:hlinkClick r:id="rId6"/>
              </a:rPr>
              <a:t>https://</a:t>
            </a:r>
            <a:r>
              <a:rPr lang="pt-BR" sz="1800" u="sng" dirty="0" smtClean="0">
                <a:hlinkClick r:id="rId6"/>
              </a:rPr>
              <a:t>pt.wikipedia.org/wiki/Convolu%C3%A7%C3%A3o</a:t>
            </a:r>
            <a:r>
              <a:rPr lang="pt-BR" sz="1800" u="sng" dirty="0" smtClean="0"/>
              <a:t> </a:t>
            </a:r>
            <a:r>
              <a:rPr lang="pt-BR" sz="1800" dirty="0"/>
              <a:t>Acessado</a:t>
            </a:r>
            <a:r>
              <a:rPr lang="en-US" sz="1800" dirty="0"/>
              <a:t> </a:t>
            </a:r>
            <a:r>
              <a:rPr lang="pt-BR" sz="1800" dirty="0"/>
              <a:t>dia  </a:t>
            </a:r>
            <a:r>
              <a:rPr lang="pt-BR" sz="1800" dirty="0" smtClean="0"/>
              <a:t>10/11/2017 </a:t>
            </a:r>
            <a:r>
              <a:rPr lang="pt-BR" sz="1800" dirty="0"/>
              <a:t>ás  </a:t>
            </a:r>
            <a:r>
              <a:rPr lang="pt-BR" sz="1800" dirty="0" smtClean="0"/>
              <a:t>20:00</a:t>
            </a:r>
          </a:p>
          <a:p>
            <a:r>
              <a:rPr lang="pt-BR" sz="1800" u="sng" dirty="0"/>
              <a:t>[7] </a:t>
            </a:r>
            <a:r>
              <a:rPr lang="pt-BR" sz="1800" u="sng" dirty="0">
                <a:hlinkClick r:id="rId7"/>
              </a:rPr>
              <a:t>http://</a:t>
            </a:r>
            <a:r>
              <a:rPr lang="pt-BR" sz="1800" u="sng" dirty="0" smtClean="0">
                <a:hlinkClick r:id="rId7"/>
              </a:rPr>
              <a:t>www.cbcity.de/wp-content/uploads/2013/08/Time-2-Frequency-Domain-FFT.gif</a:t>
            </a:r>
            <a:r>
              <a:rPr lang="pt-BR" sz="1800" u="sng" dirty="0" smtClean="0"/>
              <a:t> </a:t>
            </a:r>
            <a:r>
              <a:rPr lang="pt-BR" sz="1800" dirty="0"/>
              <a:t>Acessado</a:t>
            </a:r>
            <a:r>
              <a:rPr lang="en-US" sz="1800" dirty="0"/>
              <a:t> </a:t>
            </a:r>
            <a:r>
              <a:rPr lang="pt-BR" sz="1800" dirty="0"/>
              <a:t>dia  10/11/2017 ás  </a:t>
            </a:r>
            <a:r>
              <a:rPr lang="pt-BR" sz="1800" dirty="0" smtClean="0"/>
              <a:t>21:00</a:t>
            </a:r>
            <a:endParaRPr lang="pt-BR" sz="1800" u="sng" dirty="0"/>
          </a:p>
          <a:p>
            <a:endParaRPr lang="pt-BR" sz="1800" dirty="0"/>
          </a:p>
        </p:txBody>
      </p:sp>
      <p:sp>
        <p:nvSpPr>
          <p:cNvPr id="4" name="Espaço Reservado para Rodapé 3"/>
          <p:cNvSpPr>
            <a:spLocks noGrp="1"/>
          </p:cNvSpPr>
          <p:nvPr>
            <p:ph type="ftr" sz="quarter" idx="11"/>
          </p:nvPr>
        </p:nvSpPr>
        <p:spPr/>
        <p:txBody>
          <a:bodyPr/>
          <a:lstStyle/>
          <a:p>
            <a:r>
              <a:rPr lang="pt-BR" dirty="0" smtClean="0"/>
              <a:t>UEMA - Computação Científica</a:t>
            </a:r>
            <a:endParaRPr lang="pt-BR" dirty="0"/>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33</a:t>
            </a:fld>
            <a:endParaRPr lang="pt-BR"/>
          </a:p>
        </p:txBody>
      </p:sp>
    </p:spTree>
    <p:extLst>
      <p:ext uri="{BB962C8B-B14F-4D97-AF65-F5344CB8AC3E}">
        <p14:creationId xmlns:p14="http://schemas.microsoft.com/office/powerpoint/2010/main" val="4442459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Sinal</a:t>
            </a:r>
          </a:p>
        </p:txBody>
      </p:sp>
      <p:sp>
        <p:nvSpPr>
          <p:cNvPr id="3" name="Espaço Reservado para Conteúdo 2"/>
          <p:cNvSpPr>
            <a:spLocks noGrp="1"/>
          </p:cNvSpPr>
          <p:nvPr>
            <p:ph idx="1"/>
          </p:nvPr>
        </p:nvSpPr>
        <p:spPr>
          <a:xfrm>
            <a:off x="433227" y="1166018"/>
            <a:ext cx="7739173" cy="5417344"/>
          </a:xfrm>
        </p:spPr>
        <p:txBody>
          <a:bodyPr>
            <a:normAutofit/>
          </a:bodyPr>
          <a:lstStyle/>
          <a:p>
            <a:pPr lvl="1">
              <a:buFont typeface="Arial" panose="020B0604020202020204" pitchFamily="34" charset="0"/>
              <a:buChar char="•"/>
            </a:pPr>
            <a:endParaRPr lang="pt-BR" dirty="0" smtClean="0"/>
          </a:p>
          <a:p>
            <a:pPr lvl="1" algn="just">
              <a:buFont typeface="Arial" panose="020B0604020202020204" pitchFamily="34" charset="0"/>
              <a:buChar char="•"/>
            </a:pPr>
            <a:r>
              <a:rPr lang="pt-BR" sz="2400" dirty="0" smtClean="0"/>
              <a:t>Sinais </a:t>
            </a:r>
            <a:r>
              <a:rPr lang="pt-BR" sz="2400" dirty="0"/>
              <a:t>geralmente transportam informações a respeito do estado ou do comportamento de um sistema físico e, geralmente, são sintetizados para a comunicação entre humanos ou entre humanos e máquinas;</a:t>
            </a:r>
          </a:p>
          <a:p>
            <a:pPr lvl="1" algn="just">
              <a:buFont typeface="Arial" panose="020B0604020202020204" pitchFamily="34" charset="0"/>
              <a:buChar char="•"/>
            </a:pPr>
            <a:endParaRPr lang="pt-BR" sz="2400" dirty="0" smtClean="0"/>
          </a:p>
          <a:p>
            <a:pPr lvl="1" algn="just">
              <a:buFont typeface="Arial" panose="020B0604020202020204" pitchFamily="34" charset="0"/>
              <a:buChar char="•"/>
            </a:pPr>
            <a:r>
              <a:rPr lang="pt-BR" sz="2400" dirty="0" smtClean="0"/>
              <a:t>Sinais </a:t>
            </a:r>
            <a:r>
              <a:rPr lang="pt-BR" sz="2400" dirty="0"/>
              <a:t>são representados matematicamente como funções de uma ou mais variáveis independentes   	</a:t>
            </a:r>
            <a:endParaRPr lang="pt-BR" sz="2400" dirty="0" smtClean="0"/>
          </a:p>
          <a:p>
            <a:pPr lvl="2" algn="just"/>
            <a:r>
              <a:rPr lang="pt-BR" sz="2200" dirty="0" smtClean="0"/>
              <a:t>  </a:t>
            </a:r>
            <a:r>
              <a:rPr lang="pt-BR" sz="2200" dirty="0"/>
              <a:t>Um sinal de voz pode ser representado matematicamente como uma função do tempo.	</a:t>
            </a:r>
            <a:endParaRPr lang="pt-BR" sz="2200" dirty="0" smtClean="0"/>
          </a:p>
          <a:p>
            <a:pPr lvl="2" algn="just"/>
            <a:r>
              <a:rPr lang="pt-BR" sz="2200" dirty="0" smtClean="0"/>
              <a:t>  Um </a:t>
            </a:r>
            <a:r>
              <a:rPr lang="pt-BR" sz="2200" dirty="0"/>
              <a:t>imagem fotográfica pode ser representada matematicamente como a variação do brilho e da cor em função de duas variáveis no espaço</a:t>
            </a:r>
          </a:p>
          <a:p>
            <a:pPr lvl="1">
              <a:buFont typeface="Arial" panose="020B0604020202020204" pitchFamily="34" charset="0"/>
              <a:buChar char="•"/>
            </a:pPr>
            <a:endParaRPr lang="pt-BR" dirty="0"/>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4</a:t>
            </a:fld>
            <a:endParaRPr lang="pt-BR"/>
          </a:p>
        </p:txBody>
      </p:sp>
    </p:spTree>
    <p:extLst>
      <p:ext uri="{BB962C8B-B14F-4D97-AF65-F5344CB8AC3E}">
        <p14:creationId xmlns:p14="http://schemas.microsoft.com/office/powerpoint/2010/main" val="17028008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Classificação de Sinais</a:t>
            </a:r>
          </a:p>
        </p:txBody>
      </p:sp>
      <p:sp>
        <p:nvSpPr>
          <p:cNvPr id="3" name="Espaço Reservado para Conteúdo 2"/>
          <p:cNvSpPr>
            <a:spLocks noGrp="1"/>
          </p:cNvSpPr>
          <p:nvPr>
            <p:ph idx="1"/>
          </p:nvPr>
        </p:nvSpPr>
        <p:spPr/>
        <p:txBody>
          <a:bodyPr/>
          <a:lstStyle/>
          <a:p>
            <a:r>
              <a:rPr lang="pt-BR" sz="2800" dirty="0"/>
              <a:t>Os sinais existentes podem ser classificados de diversas maneiras</a:t>
            </a:r>
          </a:p>
          <a:p>
            <a:pPr lvl="1"/>
            <a:r>
              <a:rPr lang="pt-BR" sz="2800" dirty="0"/>
              <a:t>Contínuos e discretos no tempo</a:t>
            </a:r>
          </a:p>
          <a:p>
            <a:pPr lvl="1"/>
            <a:r>
              <a:rPr lang="pt-BR" sz="2800" dirty="0"/>
              <a:t>Analógicos e digitais</a:t>
            </a:r>
          </a:p>
          <a:p>
            <a:pPr lvl="1"/>
            <a:r>
              <a:rPr lang="pt-BR" sz="2800" dirty="0"/>
              <a:t>Periódicos e não periódicos</a:t>
            </a:r>
          </a:p>
          <a:p>
            <a:pPr lvl="1"/>
            <a:r>
              <a:rPr lang="pt-BR" sz="2800" dirty="0"/>
              <a:t>Energia e potência</a:t>
            </a:r>
          </a:p>
          <a:p>
            <a:pPr lvl="1"/>
            <a:r>
              <a:rPr lang="pt-BR" sz="2800" dirty="0"/>
              <a:t>Determinísticos e aleatórios</a:t>
            </a:r>
          </a:p>
          <a:p>
            <a:pPr lvl="1"/>
            <a:r>
              <a:rPr lang="pt-BR" sz="2800" dirty="0"/>
              <a:t>Causais, não causais e </a:t>
            </a:r>
            <a:r>
              <a:rPr lang="pt-BR" sz="2800" dirty="0" err="1"/>
              <a:t>anti-causais</a:t>
            </a:r>
            <a:endParaRPr lang="pt-BR" sz="2800" dirty="0"/>
          </a:p>
          <a:p>
            <a:pPr marL="457200" lvl="1" indent="0">
              <a:buNone/>
            </a:pPr>
            <a:endParaRPr lang="pt-BR" sz="2800" dirty="0"/>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5</a:t>
            </a:fld>
            <a:endParaRPr lang="pt-BR"/>
          </a:p>
        </p:txBody>
      </p:sp>
    </p:spTree>
    <p:extLst>
      <p:ext uri="{BB962C8B-B14F-4D97-AF65-F5344CB8AC3E}">
        <p14:creationId xmlns:p14="http://schemas.microsoft.com/office/powerpoint/2010/main" val="32422810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 xmlns:a16="http://schemas.microsoft.com/office/drawing/2014/main" id="{4276F5F1-92A3-4E1C-8FDD-6AAED1828403}"/>
              </a:ext>
            </a:extLst>
          </p:cNvPr>
          <p:cNvSpPr>
            <a:spLocks noGrp="1"/>
          </p:cNvSpPr>
          <p:nvPr>
            <p:ph type="title"/>
          </p:nvPr>
        </p:nvSpPr>
        <p:spPr/>
        <p:txBody>
          <a:bodyPr/>
          <a:lstStyle/>
          <a:p>
            <a:r>
              <a:rPr lang="pt-BR" dirty="0"/>
              <a:t>Tempo contínuo x Tempo discreto</a:t>
            </a:r>
          </a:p>
        </p:txBody>
      </p:sp>
      <p:sp>
        <p:nvSpPr>
          <p:cNvPr id="3" name="Espaço Reservado para Conteúdo 2">
            <a:extLst>
              <a:ext uri="{FF2B5EF4-FFF2-40B4-BE49-F238E27FC236}">
                <a16:creationId xmlns="" xmlns:a16="http://schemas.microsoft.com/office/drawing/2014/main" id="{F68A7C37-57A3-4CDD-B83A-5AD137D72E19}"/>
              </a:ext>
            </a:extLst>
          </p:cNvPr>
          <p:cNvSpPr>
            <a:spLocks noGrp="1"/>
          </p:cNvSpPr>
          <p:nvPr>
            <p:ph idx="1"/>
          </p:nvPr>
        </p:nvSpPr>
        <p:spPr>
          <a:xfrm>
            <a:off x="395536" y="1543398"/>
            <a:ext cx="8229600" cy="5314602"/>
          </a:xfrm>
        </p:spPr>
        <p:txBody>
          <a:bodyPr>
            <a:normAutofit/>
          </a:bodyPr>
          <a:lstStyle/>
          <a:p>
            <a:r>
              <a:rPr lang="pt-BR" sz="2300" dirty="0"/>
              <a:t>Sinais em Tempo Contínuo </a:t>
            </a:r>
          </a:p>
          <a:p>
            <a:pPr lvl="1"/>
            <a:r>
              <a:rPr lang="pt-BR" sz="2300" dirty="0"/>
              <a:t>Definidos ao longo de todos os instantes de tempo num intervalo possível de valores. Portanto, podem ser representados por uma variável independente contínua </a:t>
            </a:r>
          </a:p>
          <a:p>
            <a:pPr lvl="1"/>
            <a:r>
              <a:rPr lang="pt-BR" sz="2300" dirty="0"/>
              <a:t>x(t) onde t pode assumir qualquer valor real</a:t>
            </a:r>
          </a:p>
          <a:p>
            <a:r>
              <a:rPr lang="pt-BR" sz="2300" dirty="0"/>
              <a:t>Sinais em Tempo Discreto</a:t>
            </a:r>
          </a:p>
          <a:p>
            <a:pPr lvl="1"/>
            <a:r>
              <a:rPr lang="pt-BR" sz="2300" dirty="0"/>
              <a:t>Definidos apenas em instante distintos do tempo num intervalo possível de valores. Portanto, podem ser representados por uma variável independente discreta.</a:t>
            </a:r>
          </a:p>
          <a:p>
            <a:pPr lvl="1"/>
            <a:r>
              <a:rPr lang="pt-BR" sz="2300" dirty="0"/>
              <a:t>São matematicamente representados como sequências de números: x[n] onde n pertence {...-3,-2,-1, 0,1,2,3...}</a:t>
            </a:r>
          </a:p>
          <a:p>
            <a:pPr lvl="1"/>
            <a:r>
              <a:rPr lang="pt-BR" sz="2300" dirty="0"/>
              <a:t>Normalmente são derivados de sinais em tempo contínuo através do processo de amostragem</a:t>
            </a:r>
          </a:p>
          <a:p>
            <a:pPr marL="457200" lvl="1" indent="0">
              <a:buNone/>
            </a:pPr>
            <a:endParaRPr lang="pt-BR" dirty="0"/>
          </a:p>
          <a:p>
            <a:pPr lvl="1"/>
            <a:endParaRPr lang="pt-BR" dirty="0"/>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6</a:t>
            </a:fld>
            <a:endParaRPr lang="pt-BR"/>
          </a:p>
        </p:txBody>
      </p:sp>
    </p:spTree>
    <p:extLst>
      <p:ext uri="{BB962C8B-B14F-4D97-AF65-F5344CB8AC3E}">
        <p14:creationId xmlns:p14="http://schemas.microsoft.com/office/powerpoint/2010/main" val="351193505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 xmlns:a16="http://schemas.microsoft.com/office/drawing/2014/main" id="{67510623-A166-4005-872B-2F915B8C571C}"/>
              </a:ext>
            </a:extLst>
          </p:cNvPr>
          <p:cNvSpPr>
            <a:spLocks noGrp="1"/>
          </p:cNvSpPr>
          <p:nvPr>
            <p:ph type="title"/>
          </p:nvPr>
        </p:nvSpPr>
        <p:spPr/>
        <p:txBody>
          <a:bodyPr/>
          <a:lstStyle/>
          <a:p>
            <a:r>
              <a:rPr lang="pt-BR" dirty="0"/>
              <a:t>Sinais digitais x Sinais Analógicos</a:t>
            </a:r>
          </a:p>
        </p:txBody>
      </p:sp>
      <p:sp>
        <p:nvSpPr>
          <p:cNvPr id="3" name="Espaço Reservado para Conteúdo 2">
            <a:extLst>
              <a:ext uri="{FF2B5EF4-FFF2-40B4-BE49-F238E27FC236}">
                <a16:creationId xmlns="" xmlns:a16="http://schemas.microsoft.com/office/drawing/2014/main" id="{F0B51A0F-8042-48D9-8470-1C6529FF18CB}"/>
              </a:ext>
            </a:extLst>
          </p:cNvPr>
          <p:cNvSpPr>
            <a:spLocks noGrp="1"/>
          </p:cNvSpPr>
          <p:nvPr>
            <p:ph idx="1"/>
          </p:nvPr>
        </p:nvSpPr>
        <p:spPr>
          <a:xfrm>
            <a:off x="457200" y="1417638"/>
            <a:ext cx="8229600" cy="5440362"/>
          </a:xfrm>
        </p:spPr>
        <p:txBody>
          <a:bodyPr>
            <a:normAutofit lnSpcReduction="10000"/>
          </a:bodyPr>
          <a:lstStyle/>
          <a:p>
            <a:r>
              <a:rPr lang="pt-BR" sz="2000" dirty="0"/>
              <a:t>Sinais Analógicos </a:t>
            </a:r>
          </a:p>
          <a:p>
            <a:pPr marL="0" indent="0">
              <a:buNone/>
            </a:pPr>
            <a:r>
              <a:rPr lang="pt-BR" sz="2000" dirty="0"/>
              <a:t>	– Variação contínua da amplitude </a:t>
            </a:r>
          </a:p>
          <a:p>
            <a:pPr marL="0" indent="0">
              <a:buNone/>
            </a:pPr>
            <a:r>
              <a:rPr lang="pt-BR" sz="2000" dirty="0"/>
              <a:t>	– Número infinito de símbolo</a:t>
            </a:r>
          </a:p>
          <a:p>
            <a:pPr marL="0" indent="0">
              <a:buNone/>
            </a:pPr>
            <a:endParaRPr lang="pt-BR" sz="2000" dirty="0"/>
          </a:p>
          <a:p>
            <a:pPr marL="0" indent="0">
              <a:buNone/>
            </a:pPr>
            <a:endParaRPr lang="pt-BR" sz="2000" dirty="0"/>
          </a:p>
          <a:p>
            <a:r>
              <a:rPr lang="pt-BR" sz="2000" dirty="0"/>
              <a:t>Sinais Digitais </a:t>
            </a:r>
          </a:p>
          <a:p>
            <a:pPr marL="0" indent="0">
              <a:buNone/>
            </a:pPr>
            <a:r>
              <a:rPr lang="pt-BR" sz="2000" dirty="0"/>
              <a:t>	– Variação discreta da amplitude </a:t>
            </a:r>
          </a:p>
          <a:p>
            <a:pPr marL="0" indent="0">
              <a:buNone/>
            </a:pPr>
            <a:r>
              <a:rPr lang="pt-BR" sz="2000" dirty="0"/>
              <a:t>	– Número finito de </a:t>
            </a:r>
            <a:r>
              <a:rPr lang="pt-BR" sz="2000" dirty="0" smtClean="0"/>
              <a:t>pontos</a:t>
            </a:r>
            <a:endParaRPr lang="pt-BR" sz="2000" dirty="0"/>
          </a:p>
          <a:p>
            <a:pPr marL="0" indent="0">
              <a:buNone/>
            </a:pPr>
            <a:r>
              <a:rPr lang="pt-BR" sz="2000" dirty="0"/>
              <a:t>	 – Maior imunidade ao ruído e </a:t>
            </a:r>
            <a:endParaRPr lang="pt-BR" sz="2000" dirty="0" smtClean="0"/>
          </a:p>
          <a:p>
            <a:pPr marL="0" indent="0">
              <a:buNone/>
            </a:pPr>
            <a:r>
              <a:rPr lang="pt-BR" sz="2000" dirty="0"/>
              <a:t>	</a:t>
            </a:r>
            <a:r>
              <a:rPr lang="pt-BR" sz="2000" dirty="0" smtClean="0"/>
              <a:t>	distorção </a:t>
            </a:r>
            <a:r>
              <a:rPr lang="pt-BR" sz="2000" dirty="0"/>
              <a:t>do canal </a:t>
            </a:r>
          </a:p>
          <a:p>
            <a:pPr marL="0" indent="0">
              <a:buNone/>
            </a:pPr>
            <a:r>
              <a:rPr lang="pt-BR" sz="2000" dirty="0"/>
              <a:t>	– Regeneração do sinal </a:t>
            </a:r>
            <a:endParaRPr lang="pt-BR" sz="2000" dirty="0" smtClean="0"/>
          </a:p>
          <a:p>
            <a:pPr marL="0" indent="0">
              <a:buNone/>
            </a:pPr>
            <a:r>
              <a:rPr lang="pt-BR" sz="2000" dirty="0"/>
              <a:t>	</a:t>
            </a:r>
            <a:r>
              <a:rPr lang="pt-BR" sz="2000" dirty="0" smtClean="0"/>
              <a:t>	empregando </a:t>
            </a:r>
            <a:r>
              <a:rPr lang="pt-BR" sz="2000" dirty="0"/>
              <a:t>repetidores</a:t>
            </a:r>
          </a:p>
          <a:p>
            <a:pPr marL="0" indent="0">
              <a:buNone/>
            </a:pPr>
            <a:r>
              <a:rPr lang="pt-BR" sz="2000" dirty="0"/>
              <a:t>	 – Codificação</a:t>
            </a:r>
          </a:p>
          <a:p>
            <a:pPr marL="0" indent="0">
              <a:buNone/>
            </a:pPr>
            <a:r>
              <a:rPr lang="pt-BR" dirty="0"/>
              <a:t>		</a:t>
            </a:r>
          </a:p>
          <a:p>
            <a:pPr marL="0" indent="0">
              <a:buNone/>
            </a:pPr>
            <a:r>
              <a:rPr lang="pt-BR" dirty="0"/>
              <a:t>			</a:t>
            </a:r>
          </a:p>
        </p:txBody>
      </p:sp>
      <p:pic>
        <p:nvPicPr>
          <p:cNvPr id="4" name="Imagem 3">
            <a:extLst>
              <a:ext uri="{FF2B5EF4-FFF2-40B4-BE49-F238E27FC236}">
                <a16:creationId xmlns="" xmlns:a16="http://schemas.microsoft.com/office/drawing/2014/main" id="{403AC56E-1239-45E9-B23B-A9848F91FD58}"/>
              </a:ext>
            </a:extLst>
          </p:cNvPr>
          <p:cNvPicPr>
            <a:picLocks noChangeAspect="1"/>
          </p:cNvPicPr>
          <p:nvPr/>
        </p:nvPicPr>
        <p:blipFill>
          <a:blip r:embed="rId2"/>
          <a:stretch>
            <a:fillRect/>
          </a:stretch>
        </p:blipFill>
        <p:spPr>
          <a:xfrm>
            <a:off x="5149087" y="1749282"/>
            <a:ext cx="3053594" cy="850644"/>
          </a:xfrm>
          <a:prstGeom prst="rect">
            <a:avLst/>
          </a:prstGeom>
        </p:spPr>
      </p:pic>
      <p:pic>
        <p:nvPicPr>
          <p:cNvPr id="5" name="Imagem 4">
            <a:extLst>
              <a:ext uri="{FF2B5EF4-FFF2-40B4-BE49-F238E27FC236}">
                <a16:creationId xmlns="" xmlns:a16="http://schemas.microsoft.com/office/drawing/2014/main" id="{2A9878BE-47FF-428B-8CDE-F6592DF16772}"/>
              </a:ext>
            </a:extLst>
          </p:cNvPr>
          <p:cNvPicPr>
            <a:picLocks noChangeAspect="1"/>
          </p:cNvPicPr>
          <p:nvPr/>
        </p:nvPicPr>
        <p:blipFill>
          <a:blip r:embed="rId3"/>
          <a:stretch>
            <a:fillRect/>
          </a:stretch>
        </p:blipFill>
        <p:spPr>
          <a:xfrm>
            <a:off x="5095671" y="4580838"/>
            <a:ext cx="3096344" cy="850644"/>
          </a:xfrm>
          <a:prstGeom prst="rect">
            <a:avLst/>
          </a:prstGeom>
        </p:spPr>
      </p:pic>
      <p:sp>
        <p:nvSpPr>
          <p:cNvPr id="6" name="Espaço Reservado para Rodapé 5"/>
          <p:cNvSpPr>
            <a:spLocks noGrp="1"/>
          </p:cNvSpPr>
          <p:nvPr>
            <p:ph type="ftr" sz="quarter" idx="11"/>
          </p:nvPr>
        </p:nvSpPr>
        <p:spPr/>
        <p:txBody>
          <a:bodyPr/>
          <a:lstStyle/>
          <a:p>
            <a:r>
              <a:rPr lang="pt-BR" smtClean="0"/>
              <a:t>UEMA - Computação Científica</a:t>
            </a:r>
            <a:endParaRPr lang="pt-BR"/>
          </a:p>
        </p:txBody>
      </p:sp>
      <p:sp>
        <p:nvSpPr>
          <p:cNvPr id="7" name="Espaço Reservado para Número de Slide 6"/>
          <p:cNvSpPr>
            <a:spLocks noGrp="1"/>
          </p:cNvSpPr>
          <p:nvPr>
            <p:ph type="sldNum" sz="quarter" idx="12"/>
          </p:nvPr>
        </p:nvSpPr>
        <p:spPr/>
        <p:txBody>
          <a:bodyPr/>
          <a:lstStyle/>
          <a:p>
            <a:fld id="{DBA9E7D0-C8FC-46A6-8B22-848566232CBA}" type="slidenum">
              <a:rPr lang="pt-BR" smtClean="0"/>
              <a:t>7</a:t>
            </a:fld>
            <a:endParaRPr lang="pt-BR"/>
          </a:p>
        </p:txBody>
      </p:sp>
      <p:sp>
        <p:nvSpPr>
          <p:cNvPr id="8" name="Título 1"/>
          <p:cNvSpPr txBox="1">
            <a:spLocks/>
          </p:cNvSpPr>
          <p:nvPr/>
        </p:nvSpPr>
        <p:spPr>
          <a:xfrm>
            <a:off x="2624286" y="524906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a:t>
            </a:r>
            <a:r>
              <a:rPr lang="pt-BR" sz="2000" b="1" dirty="0" smtClean="0"/>
              <a:t>2: Sinal digital</a:t>
            </a:r>
            <a:endParaRPr lang="pt-BR" sz="2000" b="1" dirty="0"/>
          </a:p>
        </p:txBody>
      </p:sp>
      <p:sp>
        <p:nvSpPr>
          <p:cNvPr id="9" name="Título 1"/>
          <p:cNvSpPr txBox="1">
            <a:spLocks/>
          </p:cNvSpPr>
          <p:nvPr/>
        </p:nvSpPr>
        <p:spPr>
          <a:xfrm>
            <a:off x="2555776" y="257690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a:t>
            </a:r>
            <a:r>
              <a:rPr lang="pt-BR" sz="2000" b="1" dirty="0" smtClean="0"/>
              <a:t>1: Sinal Analógico</a:t>
            </a:r>
            <a:endParaRPr lang="pt-BR" sz="2000" b="1" dirty="0"/>
          </a:p>
        </p:txBody>
      </p:sp>
    </p:spTree>
    <p:extLst>
      <p:ext uri="{BB962C8B-B14F-4D97-AF65-F5344CB8AC3E}">
        <p14:creationId xmlns:p14="http://schemas.microsoft.com/office/powerpoint/2010/main" val="207860717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 xmlns:a16="http://schemas.microsoft.com/office/drawing/2014/main" id="{E03810CA-9648-4181-8AD9-C4543027283A}"/>
              </a:ext>
            </a:extLst>
          </p:cNvPr>
          <p:cNvSpPr>
            <a:spLocks noGrp="1"/>
          </p:cNvSpPr>
          <p:nvPr>
            <p:ph type="title"/>
          </p:nvPr>
        </p:nvSpPr>
        <p:spPr/>
        <p:txBody>
          <a:bodyPr/>
          <a:lstStyle/>
          <a:p>
            <a:r>
              <a:rPr lang="pt-BR" dirty="0"/>
              <a:t>Sinais digitais x Sinais Analógicos</a:t>
            </a:r>
          </a:p>
        </p:txBody>
      </p:sp>
      <p:pic>
        <p:nvPicPr>
          <p:cNvPr id="4" name="Imagem 3">
            <a:extLst>
              <a:ext uri="{FF2B5EF4-FFF2-40B4-BE49-F238E27FC236}">
                <a16:creationId xmlns="" xmlns:a16="http://schemas.microsoft.com/office/drawing/2014/main" id="{56842D55-949D-4E88-B04E-276AF216B942}"/>
              </a:ext>
            </a:extLst>
          </p:cNvPr>
          <p:cNvPicPr>
            <a:picLocks noChangeAspect="1"/>
          </p:cNvPicPr>
          <p:nvPr/>
        </p:nvPicPr>
        <p:blipFill>
          <a:blip r:embed="rId2"/>
          <a:stretch>
            <a:fillRect/>
          </a:stretch>
        </p:blipFill>
        <p:spPr>
          <a:xfrm>
            <a:off x="98977" y="1434406"/>
            <a:ext cx="8176685" cy="4205064"/>
          </a:xfrm>
          <a:prstGeom prst="rect">
            <a:avLst/>
          </a:prstGeom>
        </p:spPr>
      </p:pic>
      <p:sp>
        <p:nvSpPr>
          <p:cNvPr id="3" name="Espaço Reservado para Rodapé 2"/>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8</a:t>
            </a:fld>
            <a:endParaRPr lang="pt-BR"/>
          </a:p>
        </p:txBody>
      </p:sp>
      <p:sp>
        <p:nvSpPr>
          <p:cNvPr id="6" name="Título 1"/>
          <p:cNvSpPr txBox="1">
            <a:spLocks/>
          </p:cNvSpPr>
          <p:nvPr/>
        </p:nvSpPr>
        <p:spPr>
          <a:xfrm>
            <a:off x="147191" y="572095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2000" b="1" dirty="0"/>
              <a:t>Figura </a:t>
            </a:r>
            <a:r>
              <a:rPr lang="pt-BR" sz="2000" b="1" dirty="0" smtClean="0"/>
              <a:t>3: Sinais continuo e discreto </a:t>
            </a:r>
            <a:endParaRPr lang="pt-BR" sz="2000" b="1" dirty="0"/>
          </a:p>
        </p:txBody>
      </p:sp>
    </p:spTree>
    <p:extLst>
      <p:ext uri="{BB962C8B-B14F-4D97-AF65-F5344CB8AC3E}">
        <p14:creationId xmlns:p14="http://schemas.microsoft.com/office/powerpoint/2010/main" val="38375712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 xmlns:a16="http://schemas.microsoft.com/office/drawing/2014/main" id="{4F762E2A-B928-4EA2-A84E-6BD8A3056FE5}"/>
              </a:ext>
            </a:extLst>
          </p:cNvPr>
          <p:cNvSpPr>
            <a:spLocks noGrp="1"/>
          </p:cNvSpPr>
          <p:nvPr>
            <p:ph type="title"/>
          </p:nvPr>
        </p:nvSpPr>
        <p:spPr/>
        <p:txBody>
          <a:bodyPr>
            <a:normAutofit fontScale="90000"/>
          </a:bodyPr>
          <a:lstStyle/>
          <a:p>
            <a:r>
              <a:rPr lang="pt-BR" dirty="0"/>
              <a:t>Sinais periódicos x Sinais Aperiódicos</a:t>
            </a:r>
          </a:p>
        </p:txBody>
      </p:sp>
      <p:sp>
        <p:nvSpPr>
          <p:cNvPr id="3" name="Espaço Reservado para Conteúdo 2">
            <a:extLst>
              <a:ext uri="{FF2B5EF4-FFF2-40B4-BE49-F238E27FC236}">
                <a16:creationId xmlns="" xmlns:a16="http://schemas.microsoft.com/office/drawing/2014/main" id="{7B862AFC-52AD-45D7-99FB-2E223A25EC57}"/>
              </a:ext>
            </a:extLst>
          </p:cNvPr>
          <p:cNvSpPr>
            <a:spLocks noGrp="1"/>
          </p:cNvSpPr>
          <p:nvPr>
            <p:ph idx="1"/>
          </p:nvPr>
        </p:nvSpPr>
        <p:spPr/>
        <p:txBody>
          <a:bodyPr>
            <a:normAutofit/>
          </a:bodyPr>
          <a:lstStyle/>
          <a:p>
            <a:r>
              <a:rPr lang="pt-BR" dirty="0"/>
              <a:t>Sinais periódicos</a:t>
            </a:r>
          </a:p>
          <a:p>
            <a:pPr lvl="1"/>
            <a:r>
              <a:rPr lang="pt-BR" dirty="0"/>
              <a:t>Apresentam uma repetição de seus valores de amplitude a intervalos regulares de tempo</a:t>
            </a:r>
          </a:p>
          <a:p>
            <a:pPr lvl="1"/>
            <a:r>
              <a:rPr lang="pt-BR" dirty="0"/>
              <a:t>Satisfazem a condição:</a:t>
            </a:r>
          </a:p>
          <a:p>
            <a:pPr lvl="2"/>
            <a:r>
              <a:rPr lang="pt-BR" dirty="0"/>
              <a:t> </a:t>
            </a:r>
            <a:r>
              <a:rPr lang="fr-FR" dirty="0"/>
              <a:t>f(t) = f(t + kT0), para todo t</a:t>
            </a:r>
          </a:p>
          <a:p>
            <a:pPr lvl="2"/>
            <a:r>
              <a:rPr lang="fr-FR" dirty="0"/>
              <a:t> </a:t>
            </a:r>
            <a:r>
              <a:rPr lang="pt-BR" dirty="0"/>
              <a:t>Onde, T0 é o período fundamental de repetição e k é um no inteiro</a:t>
            </a:r>
          </a:p>
          <a:p>
            <a:pPr lvl="2"/>
            <a:r>
              <a:rPr lang="pt-BR" dirty="0"/>
              <a:t>De forma equivalente, f0 = 1/T0 é a frequência fundamental</a:t>
            </a:r>
          </a:p>
          <a:p>
            <a:pPr lvl="1"/>
            <a:r>
              <a:rPr lang="pt-BR" dirty="0"/>
              <a:t>A área sob qualquer intervalo de duração igual a kT0 é a mesma</a:t>
            </a:r>
          </a:p>
          <a:p>
            <a:pPr lvl="2"/>
            <a:r>
              <a:rPr lang="pt-BR" dirty="0"/>
              <a:t>Integrar de 0 a T0 é equivalente a integrar de –T0/2 a T0/2</a:t>
            </a:r>
          </a:p>
          <a:p>
            <a:pPr marL="914400" lvl="2" indent="0">
              <a:buNone/>
            </a:pPr>
            <a:endParaRPr lang="pt-BR" dirty="0"/>
          </a:p>
        </p:txBody>
      </p:sp>
      <p:sp>
        <p:nvSpPr>
          <p:cNvPr id="4" name="Espaço Reservado para Rodapé 3"/>
          <p:cNvSpPr>
            <a:spLocks noGrp="1"/>
          </p:cNvSpPr>
          <p:nvPr>
            <p:ph type="ftr" sz="quarter" idx="11"/>
          </p:nvPr>
        </p:nvSpPr>
        <p:spPr/>
        <p:txBody>
          <a:bodyPr/>
          <a:lstStyle/>
          <a:p>
            <a:r>
              <a:rPr lang="pt-BR" smtClean="0"/>
              <a:t>UEMA - Computação Científica</a:t>
            </a:r>
            <a:endParaRPr lang="pt-BR"/>
          </a:p>
        </p:txBody>
      </p:sp>
      <p:sp>
        <p:nvSpPr>
          <p:cNvPr id="5" name="Espaço Reservado para Número de Slide 4"/>
          <p:cNvSpPr>
            <a:spLocks noGrp="1"/>
          </p:cNvSpPr>
          <p:nvPr>
            <p:ph type="sldNum" sz="quarter" idx="12"/>
          </p:nvPr>
        </p:nvSpPr>
        <p:spPr/>
        <p:txBody>
          <a:bodyPr/>
          <a:lstStyle/>
          <a:p>
            <a:fld id="{DBA9E7D0-C8FC-46A6-8B22-848566232CBA}" type="slidenum">
              <a:rPr lang="pt-BR" smtClean="0"/>
              <a:t>9</a:t>
            </a:fld>
            <a:endParaRPr lang="pt-BR"/>
          </a:p>
        </p:txBody>
      </p:sp>
    </p:spTree>
    <p:extLst>
      <p:ext uri="{BB962C8B-B14F-4D97-AF65-F5344CB8AC3E}">
        <p14:creationId xmlns:p14="http://schemas.microsoft.com/office/powerpoint/2010/main" val="1012069230"/>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djacência">
  <a:themeElements>
    <a:clrScheme name="Adjacência">
      <a:dk1>
        <a:srgbClr val="2F2B20"/>
      </a:dk1>
      <a:lt1>
        <a:srgbClr val="FFFFFF"/>
      </a:lt1>
      <a:dk2>
        <a:srgbClr val="675E47"/>
      </a:dk2>
      <a:lt2>
        <a:srgbClr val="DFDCB7"/>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ência">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2.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400</TotalTime>
  <Words>1360</Words>
  <Application>Microsoft Office PowerPoint</Application>
  <PresentationFormat>Apresentação na tela (4:3)</PresentationFormat>
  <Paragraphs>278</Paragraphs>
  <Slides>33</Slides>
  <Notes>9</Notes>
  <HiddenSlides>0</HiddenSlides>
  <MMClips>0</MMClips>
  <ScaleCrop>false</ScaleCrop>
  <HeadingPairs>
    <vt:vector size="6" baseType="variant">
      <vt:variant>
        <vt:lpstr>Tema</vt:lpstr>
      </vt:variant>
      <vt:variant>
        <vt:i4>1</vt:i4>
      </vt:variant>
      <vt:variant>
        <vt:lpstr>Servidores OLE incorporados</vt:lpstr>
      </vt:variant>
      <vt:variant>
        <vt:i4>1</vt:i4>
      </vt:variant>
      <vt:variant>
        <vt:lpstr>Títulos de slides</vt:lpstr>
      </vt:variant>
      <vt:variant>
        <vt:i4>33</vt:i4>
      </vt:variant>
    </vt:vector>
  </HeadingPairs>
  <TitlesOfParts>
    <vt:vector size="35" baseType="lpstr">
      <vt:lpstr>Adjacência</vt:lpstr>
      <vt:lpstr>Equation</vt:lpstr>
      <vt:lpstr>Filtro para separação de canais Telecomunicações  </vt:lpstr>
      <vt:lpstr>Sumario</vt:lpstr>
      <vt:lpstr>Introdução</vt:lpstr>
      <vt:lpstr>Sinal</vt:lpstr>
      <vt:lpstr>Classificação de Sinais</vt:lpstr>
      <vt:lpstr>Tempo contínuo x Tempo discreto</vt:lpstr>
      <vt:lpstr>Sinais digitais x Sinais Analógicos</vt:lpstr>
      <vt:lpstr>Sinais digitais x Sinais Analógicos</vt:lpstr>
      <vt:lpstr>Sinais periódicos x Sinais Aperiódicos</vt:lpstr>
      <vt:lpstr>Sinais periódicos x Sinais aperiódicos</vt:lpstr>
      <vt:lpstr>O que é ruído?</vt:lpstr>
      <vt:lpstr>Ruídos</vt:lpstr>
      <vt:lpstr>Tipos de ruído</vt:lpstr>
      <vt:lpstr>Tipos de ruído</vt:lpstr>
      <vt:lpstr>Fontes de ruído</vt:lpstr>
      <vt:lpstr>Transformada Rápida de Fourier - FFT</vt:lpstr>
      <vt:lpstr>Transformada Rápida de Fourier - FFT</vt:lpstr>
      <vt:lpstr>Transformada Rápida de Fourier - FFT</vt:lpstr>
      <vt:lpstr>Tabela</vt:lpstr>
      <vt:lpstr>Aplicabilidades</vt:lpstr>
      <vt:lpstr>Apresentação do PowerPoint</vt:lpstr>
      <vt:lpstr>FFT x FT</vt:lpstr>
      <vt:lpstr>Apresentação do PowerPoint</vt:lpstr>
      <vt:lpstr>Fourier e Convolução</vt:lpstr>
      <vt:lpstr>Telecomunicação</vt:lpstr>
      <vt:lpstr>Telecomunicação</vt:lpstr>
      <vt:lpstr>Telecomunicação</vt:lpstr>
      <vt:lpstr>Telecomunicação</vt:lpstr>
      <vt:lpstr>Telecomunicação</vt:lpstr>
      <vt:lpstr>Telecomunicação</vt:lpstr>
      <vt:lpstr>Telecomunicação</vt:lpstr>
      <vt:lpstr>Demonstração do Código</vt:lpstr>
      <vt:lpstr>Bibliografia</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entação do PowerPoint</dc:title>
  <dc:creator>A</dc:creator>
  <cp:lastModifiedBy>A</cp:lastModifiedBy>
  <cp:revision>36</cp:revision>
  <dcterms:created xsi:type="dcterms:W3CDTF">2017-11-07T12:11:17Z</dcterms:created>
  <dcterms:modified xsi:type="dcterms:W3CDTF">2017-11-22T16:39:30Z</dcterms:modified>
</cp:coreProperties>
</file>